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DF7B1C" w14:textId="14EBDB51" w:rsidR="00E144E2" w:rsidRPr="004C3157" w:rsidRDefault="003A5CCA" w:rsidP="00E144E2">
      <w:r w:rsidRPr="004C3157">
        <w:rPr>
          <w:noProof/>
          <w:lang w:eastAsia="es-CR"/>
        </w:rPr>
        <w:drawing>
          <wp:anchor distT="0" distB="0" distL="114300" distR="114300" simplePos="0" relativeHeight="251660288" behindDoc="0" locked="0" layoutInCell="1" allowOverlap="1" wp14:anchorId="2A84DD17" wp14:editId="663CEDC6">
            <wp:simplePos x="0" y="0"/>
            <wp:positionH relativeFrom="column">
              <wp:posOffset>4924425</wp:posOffset>
            </wp:positionH>
            <wp:positionV relativeFrom="paragraph">
              <wp:posOffset>9525</wp:posOffset>
            </wp:positionV>
            <wp:extent cx="1645920" cy="1373505"/>
            <wp:effectExtent l="0" t="0" r="0" b="0"/>
            <wp:wrapSquare wrapText="bothSides"/>
            <wp:docPr id="2" name="Imagen 2" descr="Logotipo, nombre de la empres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Logotipo, nombre de la empresa&#10;&#10;Descripción generada automáticamente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373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2555">
        <w:rPr>
          <w:rFonts w:ascii="Verdana" w:hAnsi="Verdana" w:cstheme="minorHAnsi"/>
          <w:noProof/>
          <w:sz w:val="24"/>
        </w:rPr>
        <w:drawing>
          <wp:anchor distT="0" distB="0" distL="114300" distR="114300" simplePos="0" relativeHeight="251661312" behindDoc="0" locked="0" layoutInCell="1" allowOverlap="1" wp14:anchorId="5B0C390F" wp14:editId="5568538A">
            <wp:simplePos x="0" y="0"/>
            <wp:positionH relativeFrom="leftMargin">
              <wp:align>right</wp:align>
            </wp:positionH>
            <wp:positionV relativeFrom="paragraph">
              <wp:posOffset>0</wp:posOffset>
            </wp:positionV>
            <wp:extent cx="942975" cy="1246505"/>
            <wp:effectExtent l="0" t="0" r="9525" b="0"/>
            <wp:wrapSquare wrapText="bothSides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logo_ecen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46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182A954" w14:textId="092E3256" w:rsidR="00E144E2" w:rsidRPr="004C3157" w:rsidRDefault="00E144E2" w:rsidP="00E144E2">
      <w:pPr>
        <w:tabs>
          <w:tab w:val="left" w:pos="4345"/>
        </w:tabs>
        <w:jc w:val="center"/>
        <w:rPr>
          <w:sz w:val="32"/>
          <w:szCs w:val="32"/>
        </w:rPr>
      </w:pPr>
      <w:r w:rsidRPr="004C3157">
        <w:rPr>
          <w:b/>
          <w:bCs/>
          <w:sz w:val="32"/>
          <w:szCs w:val="32"/>
        </w:rPr>
        <w:t>UNIVERSIDAD ESTATAL A DISTANCIA</w:t>
      </w:r>
    </w:p>
    <w:p w14:paraId="2CA6D249" w14:textId="78A18A7B" w:rsidR="00E144E2" w:rsidRPr="004C3157" w:rsidRDefault="00E144E2" w:rsidP="00E144E2">
      <w:pPr>
        <w:jc w:val="center"/>
        <w:rPr>
          <w:sz w:val="32"/>
          <w:szCs w:val="32"/>
        </w:rPr>
      </w:pPr>
      <w:r w:rsidRPr="004C3157">
        <w:rPr>
          <w:b/>
          <w:bCs/>
          <w:sz w:val="32"/>
          <w:szCs w:val="32"/>
        </w:rPr>
        <w:t xml:space="preserve">ESCUELA DE CIENCIAS </w:t>
      </w:r>
      <w:r w:rsidR="003A5CCA">
        <w:rPr>
          <w:b/>
          <w:bCs/>
          <w:sz w:val="32"/>
          <w:szCs w:val="32"/>
        </w:rPr>
        <w:t>EXACTAS Y NATURALES</w:t>
      </w:r>
    </w:p>
    <w:p w14:paraId="16DDFB09" w14:textId="414DCDC7" w:rsidR="00E144E2" w:rsidRPr="004C3157" w:rsidRDefault="00E144E2" w:rsidP="00E144E2">
      <w:pPr>
        <w:jc w:val="center"/>
        <w:rPr>
          <w:sz w:val="32"/>
          <w:szCs w:val="32"/>
        </w:rPr>
      </w:pPr>
      <w:r w:rsidRPr="004C3157">
        <w:rPr>
          <w:b/>
          <w:bCs/>
          <w:sz w:val="32"/>
          <w:szCs w:val="32"/>
        </w:rPr>
        <w:t xml:space="preserve">CÁTEDRA DE </w:t>
      </w:r>
      <w:r w:rsidR="003A5CCA">
        <w:rPr>
          <w:b/>
          <w:bCs/>
          <w:sz w:val="32"/>
          <w:szCs w:val="32"/>
        </w:rPr>
        <w:t>DESARROLLO DE SISTEMAS</w:t>
      </w:r>
    </w:p>
    <w:p w14:paraId="5CF44ACE" w14:textId="77777777" w:rsidR="00E144E2" w:rsidRPr="004C3157" w:rsidRDefault="00E144E2" w:rsidP="00E144E2">
      <w:pPr>
        <w:pStyle w:val="Default"/>
        <w:jc w:val="center"/>
      </w:pPr>
    </w:p>
    <w:p w14:paraId="22E6A611" w14:textId="77777777" w:rsidR="00E144E2" w:rsidRPr="004C3157" w:rsidRDefault="00E144E2" w:rsidP="00E144E2">
      <w:pPr>
        <w:pStyle w:val="Default"/>
        <w:jc w:val="center"/>
      </w:pPr>
    </w:p>
    <w:p w14:paraId="057D9CDE" w14:textId="77777777" w:rsidR="00E144E2" w:rsidRPr="004C3157" w:rsidRDefault="00E144E2" w:rsidP="00E144E2">
      <w:pPr>
        <w:pStyle w:val="Default"/>
        <w:jc w:val="center"/>
      </w:pPr>
    </w:p>
    <w:p w14:paraId="3EF79716" w14:textId="77777777" w:rsidR="00E144E2" w:rsidRPr="004C3157" w:rsidRDefault="00E144E2" w:rsidP="00E144E2">
      <w:pPr>
        <w:pStyle w:val="Default"/>
        <w:jc w:val="center"/>
        <w:rPr>
          <w:b/>
          <w:bCs/>
          <w:color w:val="FF0000"/>
        </w:rPr>
      </w:pPr>
      <w:r w:rsidRPr="004C3157">
        <w:rPr>
          <w:b/>
          <w:bCs/>
        </w:rPr>
        <w:t xml:space="preserve">TAREA </w:t>
      </w:r>
      <w:r>
        <w:rPr>
          <w:b/>
          <w:bCs/>
        </w:rPr>
        <w:t>1</w:t>
      </w:r>
    </w:p>
    <w:p w14:paraId="3B6C07CD" w14:textId="47FCAA93" w:rsidR="00E144E2" w:rsidRPr="00F7243A" w:rsidRDefault="00E144E2" w:rsidP="00E144E2">
      <w:pPr>
        <w:pStyle w:val="Default"/>
        <w:jc w:val="center"/>
        <w:rPr>
          <w:b/>
          <w:sz w:val="28"/>
          <w:szCs w:val="28"/>
        </w:rPr>
      </w:pPr>
      <w:r w:rsidRPr="004C3157">
        <w:br w:type="textWrapping" w:clear="all"/>
      </w:r>
      <w:r w:rsidRPr="004C3157">
        <w:rPr>
          <w:b/>
          <w:bCs/>
          <w:sz w:val="28"/>
          <w:szCs w:val="28"/>
        </w:rPr>
        <w:t>Asignatura:</w:t>
      </w:r>
      <w:r w:rsidR="0063263A">
        <w:rPr>
          <w:b/>
          <w:bCs/>
          <w:sz w:val="28"/>
          <w:szCs w:val="28"/>
        </w:rPr>
        <w:t xml:space="preserve"> </w:t>
      </w:r>
      <w:r w:rsidR="003A5CCA">
        <w:rPr>
          <w:bCs/>
          <w:sz w:val="28"/>
          <w:szCs w:val="28"/>
        </w:rPr>
        <w:t>LÓGICA PARA COMPUTACIÓN</w:t>
      </w:r>
    </w:p>
    <w:p w14:paraId="3A741106" w14:textId="77777777" w:rsidR="00E144E2" w:rsidRPr="00F7243A" w:rsidRDefault="00E144E2" w:rsidP="00E144E2">
      <w:pPr>
        <w:rPr>
          <w:b/>
          <w:bCs/>
          <w:sz w:val="28"/>
          <w:szCs w:val="28"/>
        </w:rPr>
      </w:pPr>
    </w:p>
    <w:p w14:paraId="7D64ECE8" w14:textId="15258ED3" w:rsidR="00E144E2" w:rsidRPr="00A8519A" w:rsidRDefault="00E144E2" w:rsidP="00A8519A">
      <w:pPr>
        <w:jc w:val="center"/>
        <w:rPr>
          <w:color w:val="FF0000"/>
          <w:sz w:val="28"/>
          <w:szCs w:val="28"/>
        </w:rPr>
      </w:pPr>
      <w:r w:rsidRPr="004C3157">
        <w:rPr>
          <w:b/>
          <w:bCs/>
          <w:sz w:val="28"/>
          <w:szCs w:val="28"/>
        </w:rPr>
        <w:t xml:space="preserve">Código: </w:t>
      </w:r>
      <w:r w:rsidRPr="001C62EE">
        <w:rPr>
          <w:sz w:val="28"/>
          <w:szCs w:val="28"/>
        </w:rPr>
        <w:t>0</w:t>
      </w:r>
      <w:r w:rsidR="00DA56C8" w:rsidRPr="001C62EE">
        <w:rPr>
          <w:sz w:val="28"/>
          <w:szCs w:val="28"/>
        </w:rPr>
        <w:t>4038</w:t>
      </w:r>
      <w:r w:rsidRPr="004C3157">
        <w:rPr>
          <w:color w:val="FF0000"/>
          <w:sz w:val="28"/>
          <w:szCs w:val="28"/>
        </w:rPr>
        <w:t xml:space="preserve"> </w:t>
      </w:r>
      <w:r w:rsidRPr="004C3157">
        <w:rPr>
          <w:sz w:val="28"/>
          <w:szCs w:val="28"/>
        </w:rPr>
        <w:t xml:space="preserve">      </w:t>
      </w:r>
      <w:r w:rsidRPr="004C3157">
        <w:rPr>
          <w:b/>
          <w:bCs/>
          <w:sz w:val="28"/>
          <w:szCs w:val="28"/>
        </w:rPr>
        <w:t>Créditos:</w:t>
      </w:r>
      <w:r w:rsidR="00491B4D">
        <w:rPr>
          <w:b/>
          <w:bCs/>
          <w:sz w:val="28"/>
          <w:szCs w:val="28"/>
        </w:rPr>
        <w:t xml:space="preserve"> </w:t>
      </w:r>
      <w:r w:rsidR="00491B4D" w:rsidRPr="000A0E62">
        <w:rPr>
          <w:bCs/>
          <w:sz w:val="28"/>
          <w:szCs w:val="28"/>
        </w:rPr>
        <w:t>3</w:t>
      </w:r>
    </w:p>
    <w:p w14:paraId="23E1747F" w14:textId="04E57E29" w:rsidR="00E144E2" w:rsidRDefault="00E144E2" w:rsidP="00E144E2"/>
    <w:p w14:paraId="7325AABB" w14:textId="77777777" w:rsidR="004B623E" w:rsidRPr="004C3157" w:rsidRDefault="004B623E" w:rsidP="00E144E2"/>
    <w:p w14:paraId="4ABDE778" w14:textId="78A9EE4A" w:rsidR="00E144E2" w:rsidRPr="004B623E" w:rsidRDefault="00E144E2" w:rsidP="00E144E2">
      <w:pPr>
        <w:jc w:val="right"/>
        <w:rPr>
          <w:b/>
          <w:bCs/>
        </w:rPr>
      </w:pPr>
      <w:r w:rsidRPr="004B623E">
        <w:rPr>
          <w:b/>
          <w:bCs/>
        </w:rPr>
        <w:t>Centro Universitario:</w:t>
      </w:r>
      <w:r w:rsidR="00C22808">
        <w:rPr>
          <w:b/>
          <w:bCs/>
        </w:rPr>
        <w:t xml:space="preserve"> San Vito</w:t>
      </w:r>
    </w:p>
    <w:p w14:paraId="0F5C3622" w14:textId="1AEB4A63" w:rsidR="002378E5" w:rsidRPr="004B623E" w:rsidRDefault="002378E5" w:rsidP="002378E5">
      <w:pPr>
        <w:jc w:val="right"/>
        <w:rPr>
          <w:b/>
          <w:bCs/>
        </w:rPr>
      </w:pPr>
      <w:r w:rsidRPr="004B623E">
        <w:rPr>
          <w:b/>
          <w:bCs/>
        </w:rPr>
        <w:t>Grupo:</w:t>
      </w:r>
      <w:r w:rsidR="00C22808">
        <w:rPr>
          <w:b/>
          <w:bCs/>
        </w:rPr>
        <w:t xml:space="preserve"> 01</w:t>
      </w:r>
    </w:p>
    <w:p w14:paraId="7265CD18" w14:textId="7EC7959E" w:rsidR="00E144E2" w:rsidRPr="004B623E" w:rsidRDefault="00E144E2" w:rsidP="00E144E2">
      <w:pPr>
        <w:jc w:val="right"/>
        <w:rPr>
          <w:b/>
          <w:bCs/>
        </w:rPr>
      </w:pPr>
      <w:r w:rsidRPr="004B623E">
        <w:rPr>
          <w:b/>
          <w:bCs/>
        </w:rPr>
        <w:t>Nombre Completo:</w:t>
      </w:r>
      <w:r w:rsidR="00C22808">
        <w:rPr>
          <w:b/>
          <w:bCs/>
        </w:rPr>
        <w:t xml:space="preserve"> Francisco Campos Sandi</w:t>
      </w:r>
      <w:r w:rsidRPr="004B623E">
        <w:rPr>
          <w:b/>
          <w:bCs/>
        </w:rPr>
        <w:t xml:space="preserve"> </w:t>
      </w:r>
    </w:p>
    <w:p w14:paraId="4679FE24" w14:textId="150E8EDC" w:rsidR="00E144E2" w:rsidRPr="004B623E" w:rsidRDefault="00E144E2" w:rsidP="00E144E2">
      <w:pPr>
        <w:jc w:val="right"/>
        <w:rPr>
          <w:b/>
          <w:bCs/>
        </w:rPr>
      </w:pPr>
      <w:r w:rsidRPr="004B623E">
        <w:rPr>
          <w:b/>
          <w:bCs/>
        </w:rPr>
        <w:t>Número de cédula:</w:t>
      </w:r>
      <w:r w:rsidR="00C22808">
        <w:rPr>
          <w:b/>
          <w:bCs/>
        </w:rPr>
        <w:t>114750560</w:t>
      </w:r>
    </w:p>
    <w:p w14:paraId="51177E9F" w14:textId="02DF8689" w:rsidR="00E144E2" w:rsidRDefault="00E144E2" w:rsidP="00E144E2">
      <w:pPr>
        <w:jc w:val="right"/>
        <w:rPr>
          <w:color w:val="FF0000"/>
        </w:rPr>
      </w:pPr>
    </w:p>
    <w:p w14:paraId="5438EAD1" w14:textId="77777777" w:rsidR="004B623E" w:rsidRPr="004C3157" w:rsidRDefault="004B623E" w:rsidP="00E144E2">
      <w:pPr>
        <w:jc w:val="right"/>
        <w:rPr>
          <w:color w:val="FF0000"/>
        </w:rPr>
      </w:pPr>
    </w:p>
    <w:p w14:paraId="391BB48F" w14:textId="3917D80C" w:rsidR="00E144E2" w:rsidRPr="004C3157" w:rsidRDefault="001C62EE" w:rsidP="00E144E2">
      <w:pPr>
        <w:jc w:val="center"/>
        <w:rPr>
          <w:b/>
          <w:bCs/>
          <w:sz w:val="40"/>
          <w:szCs w:val="40"/>
        </w:rPr>
      </w:pPr>
      <w:r w:rsidRPr="001C62EE">
        <w:rPr>
          <w:b/>
          <w:bCs/>
          <w:sz w:val="40"/>
          <w:szCs w:val="40"/>
        </w:rPr>
        <w:t>Tercer</w:t>
      </w:r>
      <w:r w:rsidR="00E144E2" w:rsidRPr="001C62EE">
        <w:rPr>
          <w:b/>
          <w:bCs/>
          <w:sz w:val="40"/>
          <w:szCs w:val="40"/>
        </w:rPr>
        <w:t xml:space="preserve"> </w:t>
      </w:r>
      <w:r w:rsidR="00E144E2" w:rsidRPr="004C3157">
        <w:rPr>
          <w:b/>
          <w:bCs/>
          <w:sz w:val="40"/>
          <w:szCs w:val="40"/>
        </w:rPr>
        <w:t xml:space="preserve">cuatrimestre </w:t>
      </w:r>
      <w:r w:rsidRPr="001C62EE">
        <w:rPr>
          <w:b/>
          <w:bCs/>
          <w:sz w:val="40"/>
          <w:szCs w:val="40"/>
        </w:rPr>
        <w:t>2023</w:t>
      </w:r>
    </w:p>
    <w:p w14:paraId="76EAA26B" w14:textId="5299BD5A" w:rsidR="00E144E2" w:rsidRDefault="00E144E2" w:rsidP="00DA56C8">
      <w:pPr>
        <w:pStyle w:val="Default"/>
        <w:rPr>
          <w:b/>
          <w:bCs/>
        </w:rPr>
      </w:pPr>
    </w:p>
    <w:p w14:paraId="6F01FDCF" w14:textId="72391CF2" w:rsidR="00AD0F20" w:rsidRDefault="00AD0F20" w:rsidP="00DA56C8">
      <w:pPr>
        <w:pStyle w:val="Default"/>
        <w:rPr>
          <w:b/>
          <w:bCs/>
        </w:rPr>
      </w:pPr>
    </w:p>
    <w:p w14:paraId="14187032" w14:textId="0894E072" w:rsidR="00AD0F20" w:rsidRDefault="00AD0F20" w:rsidP="00DA56C8">
      <w:pPr>
        <w:pStyle w:val="Default"/>
        <w:rPr>
          <w:b/>
          <w:bCs/>
        </w:rPr>
      </w:pPr>
    </w:p>
    <w:p w14:paraId="52732452" w14:textId="26452C64" w:rsidR="00AD0F20" w:rsidRDefault="00AD0F20" w:rsidP="00DA56C8">
      <w:pPr>
        <w:pStyle w:val="Default"/>
        <w:rPr>
          <w:b/>
          <w:bCs/>
        </w:rPr>
      </w:pPr>
    </w:p>
    <w:p w14:paraId="46C4C08F" w14:textId="051C0BB0" w:rsidR="00AD0F20" w:rsidRDefault="00AD0F20" w:rsidP="00DA56C8">
      <w:pPr>
        <w:pStyle w:val="Default"/>
        <w:rPr>
          <w:b/>
          <w:bCs/>
        </w:rPr>
      </w:pPr>
    </w:p>
    <w:p w14:paraId="1FF91B55" w14:textId="329A4ECB" w:rsidR="00AD0F20" w:rsidRDefault="00AD0F20" w:rsidP="00DA56C8">
      <w:pPr>
        <w:pStyle w:val="Default"/>
        <w:rPr>
          <w:b/>
          <w:bCs/>
        </w:rPr>
      </w:pPr>
    </w:p>
    <w:p w14:paraId="64CD7D16" w14:textId="3A44AFCD" w:rsidR="00AD0F20" w:rsidRDefault="00AD0F20" w:rsidP="00DA56C8">
      <w:pPr>
        <w:pStyle w:val="Default"/>
        <w:rPr>
          <w:b/>
          <w:bCs/>
        </w:rPr>
      </w:pPr>
    </w:p>
    <w:p w14:paraId="78191A25" w14:textId="760CF300" w:rsidR="00AD0F20" w:rsidRDefault="00AD0F20" w:rsidP="00DA56C8">
      <w:pPr>
        <w:pStyle w:val="Default"/>
        <w:rPr>
          <w:b/>
          <w:bCs/>
        </w:rPr>
      </w:pPr>
    </w:p>
    <w:p w14:paraId="69D3470D" w14:textId="4328A56A" w:rsidR="00AD0F20" w:rsidRDefault="00AD0F20" w:rsidP="00DA56C8">
      <w:pPr>
        <w:pStyle w:val="Default"/>
        <w:rPr>
          <w:b/>
          <w:bCs/>
        </w:rPr>
      </w:pPr>
    </w:p>
    <w:p w14:paraId="095EAF73" w14:textId="107D7D63" w:rsidR="003A5CCA" w:rsidRDefault="003A5CCA" w:rsidP="00DA56C8">
      <w:pPr>
        <w:pStyle w:val="Default"/>
        <w:rPr>
          <w:b/>
          <w:bCs/>
        </w:rPr>
      </w:pPr>
    </w:p>
    <w:p w14:paraId="393FF1B1" w14:textId="77777777" w:rsidR="003A5CCA" w:rsidRDefault="003A5CCA" w:rsidP="00DA56C8">
      <w:pPr>
        <w:pStyle w:val="Default"/>
        <w:rPr>
          <w:b/>
          <w:bCs/>
        </w:rPr>
      </w:pPr>
    </w:p>
    <w:p w14:paraId="597A99D3" w14:textId="77777777" w:rsidR="00626F53" w:rsidRDefault="00626F53" w:rsidP="004379CF">
      <w:pPr>
        <w:rPr>
          <w:rStyle w:val="Ttulo2Car"/>
          <w:rFonts w:ascii="Arial" w:hAnsi="Arial" w:cs="Arial"/>
          <w:b w:val="0"/>
          <w:bCs w:val="0"/>
          <w:color w:val="44546A" w:themeColor="text2"/>
          <w:sz w:val="22"/>
          <w:szCs w:val="22"/>
        </w:rPr>
      </w:pPr>
    </w:p>
    <w:p w14:paraId="7F5CCBCC" w14:textId="77777777" w:rsidR="00626F53" w:rsidRDefault="00626F53" w:rsidP="004379CF">
      <w:pPr>
        <w:rPr>
          <w:rStyle w:val="Ttulo2Car"/>
          <w:rFonts w:ascii="Arial" w:hAnsi="Arial" w:cs="Arial"/>
          <w:b w:val="0"/>
          <w:bCs w:val="0"/>
          <w:color w:val="44546A" w:themeColor="text2"/>
          <w:sz w:val="22"/>
          <w:szCs w:val="22"/>
        </w:rPr>
      </w:pPr>
    </w:p>
    <w:p w14:paraId="70B5717F" w14:textId="6FB38464" w:rsidR="005F0FC5" w:rsidRPr="00626F53" w:rsidRDefault="00626F53" w:rsidP="004379CF">
      <w:pPr>
        <w:rPr>
          <w:rStyle w:val="Ttulo2Car"/>
          <w:rFonts w:ascii="Arial" w:hAnsi="Arial" w:cs="Arial"/>
          <w:i/>
          <w:iCs/>
          <w:sz w:val="28"/>
          <w:u w:val="single"/>
        </w:rPr>
      </w:pPr>
      <w:r w:rsidRPr="00626F53">
        <w:rPr>
          <w:rStyle w:val="Ttulo2Car"/>
          <w:rFonts w:ascii="Arial" w:hAnsi="Arial" w:cs="Arial"/>
          <w:i/>
          <w:iCs/>
          <w:noProof/>
          <w:sz w:val="28"/>
          <w:u w:val="single"/>
        </w:rPr>
        <w:drawing>
          <wp:anchor distT="0" distB="0" distL="114300" distR="114300" simplePos="0" relativeHeight="251662336" behindDoc="0" locked="0" layoutInCell="1" allowOverlap="1" wp14:anchorId="6ACFCF48" wp14:editId="41D478B2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096000" cy="4582001"/>
            <wp:effectExtent l="0" t="0" r="0" b="9525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45820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26F53">
        <w:rPr>
          <w:rStyle w:val="Ttulo2Car"/>
          <w:rFonts w:ascii="Arial" w:hAnsi="Arial" w:cs="Arial"/>
          <w:i/>
          <w:iCs/>
          <w:sz w:val="28"/>
          <w:u w:val="single"/>
        </w:rPr>
        <w:t>SOLUCIÓN</w:t>
      </w:r>
    </w:p>
    <w:p w14:paraId="54EAE2BE" w14:textId="5D28EA57" w:rsidR="00626F53" w:rsidRDefault="00626F53" w:rsidP="004379CF">
      <w:pPr>
        <w:rPr>
          <w:rStyle w:val="Ttulo2Car"/>
          <w:rFonts w:ascii="Arial" w:hAnsi="Arial" w:cs="Arial"/>
          <w:b w:val="0"/>
          <w:bCs w:val="0"/>
          <w:szCs w:val="24"/>
        </w:rPr>
      </w:pPr>
      <w:r w:rsidRPr="00626F53">
        <w:rPr>
          <w:rStyle w:val="Ttulo2Car"/>
          <w:rFonts w:ascii="Arial" w:hAnsi="Arial" w:cs="Arial"/>
          <w:b w:val="0"/>
          <w:bCs w:val="0"/>
          <w:szCs w:val="24"/>
        </w:rPr>
        <w:t>1. Primero debemo</w:t>
      </w:r>
      <w:r>
        <w:rPr>
          <w:rStyle w:val="Ttulo2Car"/>
          <w:rFonts w:ascii="Arial" w:hAnsi="Arial" w:cs="Arial"/>
          <w:b w:val="0"/>
          <w:bCs w:val="0"/>
          <w:szCs w:val="24"/>
        </w:rPr>
        <w:t xml:space="preserve">s de convertir los valores a base decimal (10), empecemos por </w:t>
      </w:r>
      <w:r w:rsidR="00320F3A" w:rsidRPr="001D7B44">
        <w:rPr>
          <w:position w:val="-14"/>
        </w:rPr>
        <w:object w:dxaOrig="1120" w:dyaOrig="400" w14:anchorId="2DF9A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pt;height:20.25pt" o:ole="">
            <v:imagedata r:id="rId14" o:title=""/>
          </v:shape>
          <o:OLEObject Type="Embed" ProgID="Equation.DSMT4" ShapeID="_x0000_i1025" DrawAspect="Content" ObjectID="_1758395156" r:id="rId15"/>
        </w:object>
      </w:r>
    </w:p>
    <w:p w14:paraId="6AA88046" w14:textId="53189D4B" w:rsidR="00626F53" w:rsidRDefault="00802FA2" w:rsidP="00626F53">
      <w:r w:rsidRPr="001D7B44">
        <w:rPr>
          <w:position w:val="-70"/>
        </w:rPr>
        <w:object w:dxaOrig="2620" w:dyaOrig="1520" w14:anchorId="01A32479">
          <v:shape id="_x0000_i1026" type="#_x0000_t75" style="width:164.25pt;height:95.25pt" o:ole="">
            <v:imagedata r:id="rId16" o:title=""/>
          </v:shape>
          <o:OLEObject Type="Embed" ProgID="Equation.DSMT4" ShapeID="_x0000_i1026" DrawAspect="Content" ObjectID="_1758395157" r:id="rId17"/>
        </w:object>
      </w:r>
    </w:p>
    <w:p w14:paraId="77E8644C" w14:textId="295CA348" w:rsidR="00802FA2" w:rsidRDefault="00802FA2" w:rsidP="00626F53"/>
    <w:p w14:paraId="61F0DBBE" w14:textId="702AF903" w:rsidR="00802FA2" w:rsidRDefault="00802FA2" w:rsidP="00626F53"/>
    <w:p w14:paraId="3B9FE4FF" w14:textId="0020DCB0" w:rsidR="00802FA2" w:rsidRDefault="00802FA2" w:rsidP="00626F53"/>
    <w:p w14:paraId="07BEFB72" w14:textId="77777777" w:rsidR="00802FA2" w:rsidRDefault="00802FA2" w:rsidP="00626F53"/>
    <w:p w14:paraId="78BD1812" w14:textId="5D3E7657" w:rsidR="00802FA2" w:rsidRDefault="00802FA2" w:rsidP="00626F53">
      <w:r>
        <w:rPr>
          <w:rStyle w:val="Ttulo2Car"/>
          <w:rFonts w:ascii="Arial" w:hAnsi="Arial" w:cs="Arial"/>
          <w:b w:val="0"/>
          <w:bCs w:val="0"/>
          <w:szCs w:val="24"/>
        </w:rPr>
        <w:lastRenderedPageBreak/>
        <w:t xml:space="preserve">2. Luego convertimos a </w:t>
      </w:r>
      <w:r w:rsidRPr="001D7B44">
        <w:rPr>
          <w:position w:val="-14"/>
        </w:rPr>
        <w:object w:dxaOrig="1080" w:dyaOrig="400" w14:anchorId="1D1A7B00">
          <v:shape id="_x0000_i1027" type="#_x0000_t75" style="width:54pt;height:20.25pt" o:ole="">
            <v:imagedata r:id="rId18" o:title=""/>
          </v:shape>
          <o:OLEObject Type="Embed" ProgID="Equation.DSMT4" ShapeID="_x0000_i1027" DrawAspect="Content" ObjectID="_1758395158" r:id="rId19"/>
        </w:object>
      </w:r>
    </w:p>
    <w:p w14:paraId="404EC8DD" w14:textId="0A6BD3AF" w:rsidR="00802FA2" w:rsidRDefault="00802FA2" w:rsidP="00626F53">
      <w:r w:rsidRPr="001D7B44">
        <w:rPr>
          <w:position w:val="-70"/>
        </w:rPr>
        <w:object w:dxaOrig="2380" w:dyaOrig="1520" w14:anchorId="297C9749">
          <v:shape id="_x0000_i1028" type="#_x0000_t75" style="width:149.25pt;height:95.25pt" o:ole="">
            <v:imagedata r:id="rId20" o:title=""/>
          </v:shape>
          <o:OLEObject Type="Embed" ProgID="Equation.DSMT4" ShapeID="_x0000_i1028" DrawAspect="Content" ObjectID="_1758395159" r:id="rId21"/>
        </w:object>
      </w:r>
    </w:p>
    <w:p w14:paraId="65A4A1AF" w14:textId="77DBB0DB" w:rsidR="00810359" w:rsidRDefault="00810359" w:rsidP="00626F53"/>
    <w:p w14:paraId="421CAC2F" w14:textId="77777777" w:rsidR="00810359" w:rsidRDefault="00810359" w:rsidP="00626F53"/>
    <w:p w14:paraId="4BBE8874" w14:textId="61064CD5" w:rsidR="00F506C8" w:rsidRDefault="00F506C8" w:rsidP="00626F53">
      <w:r>
        <w:rPr>
          <w:rStyle w:val="Ttulo2Car"/>
          <w:rFonts w:ascii="Arial" w:hAnsi="Arial" w:cs="Arial"/>
          <w:b w:val="0"/>
          <w:bCs w:val="0"/>
          <w:szCs w:val="24"/>
        </w:rPr>
        <w:t xml:space="preserve">3. Luego convertimos a </w:t>
      </w:r>
      <w:r w:rsidRPr="001D7B44">
        <w:rPr>
          <w:position w:val="-14"/>
        </w:rPr>
        <w:object w:dxaOrig="1700" w:dyaOrig="400" w14:anchorId="1B0219C4">
          <v:shape id="_x0000_i1029" type="#_x0000_t75" style="width:84.75pt;height:20.25pt" o:ole="">
            <v:imagedata r:id="rId22" o:title=""/>
          </v:shape>
          <o:OLEObject Type="Embed" ProgID="Equation.DSMT4" ShapeID="_x0000_i1029" DrawAspect="Content" ObjectID="_1758395160" r:id="rId23"/>
        </w:object>
      </w:r>
    </w:p>
    <w:p w14:paraId="49BE6557" w14:textId="77777777" w:rsidR="00810359" w:rsidRDefault="00810359" w:rsidP="00626F53"/>
    <w:tbl>
      <w:tblPr>
        <w:tblStyle w:val="Tablaconcuadrcula"/>
        <w:tblW w:w="4078" w:type="dxa"/>
        <w:tblLook w:val="04A0" w:firstRow="1" w:lastRow="0" w:firstColumn="1" w:lastColumn="0" w:noHBand="0" w:noVBand="1"/>
      </w:tblPr>
      <w:tblGrid>
        <w:gridCol w:w="552"/>
        <w:gridCol w:w="504"/>
        <w:gridCol w:w="503"/>
        <w:gridCol w:w="504"/>
        <w:gridCol w:w="503"/>
        <w:gridCol w:w="504"/>
        <w:gridCol w:w="504"/>
        <w:gridCol w:w="504"/>
      </w:tblGrid>
      <w:tr w:rsidR="00F506C8" w14:paraId="6F2D9C17" w14:textId="77777777" w:rsidTr="001D7B44">
        <w:trPr>
          <w:trHeight w:val="453"/>
        </w:trPr>
        <w:tc>
          <w:tcPr>
            <w:tcW w:w="0" w:type="auto"/>
          </w:tcPr>
          <w:p w14:paraId="7B3F5249" w14:textId="77777777" w:rsidR="00F506C8" w:rsidRPr="00883A2C" w:rsidRDefault="00F506C8" w:rsidP="001D7B44">
            <w:r w:rsidRPr="00883A2C">
              <w:rPr>
                <w:position w:val="-4"/>
              </w:rPr>
              <w:object w:dxaOrig="279" w:dyaOrig="300" w14:anchorId="34A8CE06">
                <v:shape id="_x0000_i1030" type="#_x0000_t75" style="width:14.25pt;height:14.25pt" o:ole="">
                  <v:imagedata r:id="rId24" o:title=""/>
                </v:shape>
                <o:OLEObject Type="Embed" ProgID="Equation.DSMT4" ShapeID="_x0000_i1030" DrawAspect="Content" ObjectID="_1758395161" r:id="rId25"/>
              </w:object>
            </w:r>
          </w:p>
        </w:tc>
        <w:tc>
          <w:tcPr>
            <w:tcW w:w="0" w:type="auto"/>
          </w:tcPr>
          <w:p w14:paraId="4744B4BA" w14:textId="77777777" w:rsidR="00F506C8" w:rsidRPr="00883A2C" w:rsidRDefault="00F506C8" w:rsidP="001D7B44">
            <w:r w:rsidRPr="00883A2C">
              <w:rPr>
                <w:position w:val="-4"/>
              </w:rPr>
              <w:object w:dxaOrig="279" w:dyaOrig="300" w14:anchorId="4AF479B2">
                <v:shape id="_x0000_i1031" type="#_x0000_t75" style="width:14.25pt;height:14.25pt" o:ole="">
                  <v:imagedata r:id="rId26" o:title=""/>
                </v:shape>
                <o:OLEObject Type="Embed" ProgID="Equation.DSMT4" ShapeID="_x0000_i1031" DrawAspect="Content" ObjectID="_1758395162" r:id="rId27"/>
              </w:object>
            </w:r>
          </w:p>
        </w:tc>
        <w:tc>
          <w:tcPr>
            <w:tcW w:w="0" w:type="auto"/>
          </w:tcPr>
          <w:p w14:paraId="31D6274D" w14:textId="77777777" w:rsidR="00F506C8" w:rsidRDefault="00F506C8" w:rsidP="001D7B44">
            <w:pPr>
              <w:rPr>
                <w:rFonts w:cstheme="minorHAnsi"/>
              </w:rPr>
            </w:pPr>
            <w:r w:rsidRPr="00883A2C">
              <w:rPr>
                <w:position w:val="-4"/>
              </w:rPr>
              <w:object w:dxaOrig="260" w:dyaOrig="300" w14:anchorId="1FED8060">
                <v:shape id="_x0000_i1032" type="#_x0000_t75" style="width:14.25pt;height:14.25pt" o:ole="">
                  <v:imagedata r:id="rId28" o:title=""/>
                </v:shape>
                <o:OLEObject Type="Embed" ProgID="Equation.DSMT4" ShapeID="_x0000_i1032" DrawAspect="Content" ObjectID="_1758395163" r:id="rId29"/>
              </w:object>
            </w:r>
          </w:p>
        </w:tc>
        <w:tc>
          <w:tcPr>
            <w:tcW w:w="0" w:type="auto"/>
          </w:tcPr>
          <w:p w14:paraId="7FAE85BE" w14:textId="77777777" w:rsidR="00F506C8" w:rsidRDefault="00F506C8" w:rsidP="001D7B44">
            <w:pPr>
              <w:rPr>
                <w:rFonts w:cstheme="minorHAnsi"/>
              </w:rPr>
            </w:pPr>
            <w:r w:rsidRPr="00883A2C">
              <w:rPr>
                <w:position w:val="-4"/>
              </w:rPr>
              <w:object w:dxaOrig="279" w:dyaOrig="300" w14:anchorId="7562AD20">
                <v:shape id="_x0000_i1033" type="#_x0000_t75" style="width:14.25pt;height:14.25pt" o:ole="">
                  <v:imagedata r:id="rId30" o:title=""/>
                </v:shape>
                <o:OLEObject Type="Embed" ProgID="Equation.DSMT4" ShapeID="_x0000_i1033" DrawAspect="Content" ObjectID="_1758395164" r:id="rId31"/>
              </w:object>
            </w:r>
          </w:p>
        </w:tc>
        <w:tc>
          <w:tcPr>
            <w:tcW w:w="0" w:type="auto"/>
          </w:tcPr>
          <w:p w14:paraId="654DC2E1" w14:textId="77777777" w:rsidR="00F506C8" w:rsidRDefault="00F506C8" w:rsidP="001D7B44">
            <w:pPr>
              <w:rPr>
                <w:rFonts w:cstheme="minorHAnsi"/>
              </w:rPr>
            </w:pPr>
            <w:r w:rsidRPr="00883A2C">
              <w:rPr>
                <w:position w:val="-4"/>
              </w:rPr>
              <w:object w:dxaOrig="260" w:dyaOrig="300" w14:anchorId="6598A50D">
                <v:shape id="_x0000_i1034" type="#_x0000_t75" style="width:14.25pt;height:14.25pt" o:ole="">
                  <v:imagedata r:id="rId32" o:title=""/>
                </v:shape>
                <o:OLEObject Type="Embed" ProgID="Equation.DSMT4" ShapeID="_x0000_i1034" DrawAspect="Content" ObjectID="_1758395165" r:id="rId33"/>
              </w:object>
            </w:r>
          </w:p>
        </w:tc>
        <w:tc>
          <w:tcPr>
            <w:tcW w:w="0" w:type="auto"/>
          </w:tcPr>
          <w:p w14:paraId="733A317D" w14:textId="77777777" w:rsidR="00F506C8" w:rsidRDefault="00F506C8" w:rsidP="001D7B44">
            <w:pPr>
              <w:rPr>
                <w:rFonts w:cstheme="minorHAnsi"/>
              </w:rPr>
            </w:pPr>
            <w:r w:rsidRPr="00883A2C">
              <w:rPr>
                <w:position w:val="-4"/>
              </w:rPr>
              <w:object w:dxaOrig="279" w:dyaOrig="300" w14:anchorId="2C00CA73">
                <v:shape id="_x0000_i1035" type="#_x0000_t75" style="width:14.25pt;height:14.25pt" o:ole="">
                  <v:imagedata r:id="rId34" o:title=""/>
                </v:shape>
                <o:OLEObject Type="Embed" ProgID="Equation.DSMT4" ShapeID="_x0000_i1035" DrawAspect="Content" ObjectID="_1758395166" r:id="rId35"/>
              </w:object>
            </w:r>
          </w:p>
        </w:tc>
        <w:tc>
          <w:tcPr>
            <w:tcW w:w="0" w:type="auto"/>
          </w:tcPr>
          <w:p w14:paraId="1A897D00" w14:textId="77777777" w:rsidR="00F506C8" w:rsidRDefault="00F506C8" w:rsidP="001D7B44">
            <w:pPr>
              <w:rPr>
                <w:rFonts w:cstheme="minorHAnsi"/>
              </w:rPr>
            </w:pPr>
            <w:r w:rsidRPr="00883A2C">
              <w:rPr>
                <w:position w:val="-4"/>
              </w:rPr>
              <w:object w:dxaOrig="240" w:dyaOrig="300" w14:anchorId="356378BE">
                <v:shape id="_x0000_i1036" type="#_x0000_t75" style="width:14.25pt;height:14.25pt" o:ole="">
                  <v:imagedata r:id="rId36" o:title=""/>
                </v:shape>
                <o:OLEObject Type="Embed" ProgID="Equation.DSMT4" ShapeID="_x0000_i1036" DrawAspect="Content" ObjectID="_1758395167" r:id="rId37"/>
              </w:object>
            </w:r>
          </w:p>
        </w:tc>
        <w:tc>
          <w:tcPr>
            <w:tcW w:w="0" w:type="auto"/>
          </w:tcPr>
          <w:p w14:paraId="278D34C1" w14:textId="77777777" w:rsidR="00F506C8" w:rsidRDefault="00F506C8" w:rsidP="001D7B44">
            <w:pPr>
              <w:rPr>
                <w:rFonts w:cstheme="minorHAnsi"/>
              </w:rPr>
            </w:pPr>
            <w:r w:rsidRPr="00883A2C">
              <w:rPr>
                <w:position w:val="-4"/>
              </w:rPr>
              <w:object w:dxaOrig="279" w:dyaOrig="300" w14:anchorId="441BD821">
                <v:shape id="_x0000_i1037" type="#_x0000_t75" style="width:14.25pt;height:14.25pt" o:ole="">
                  <v:imagedata r:id="rId38" o:title=""/>
                </v:shape>
                <o:OLEObject Type="Embed" ProgID="Equation.DSMT4" ShapeID="_x0000_i1037" DrawAspect="Content" ObjectID="_1758395168" r:id="rId39"/>
              </w:object>
            </w:r>
          </w:p>
        </w:tc>
      </w:tr>
      <w:tr w:rsidR="00F506C8" w:rsidRPr="006C6498" w14:paraId="52AD16B6" w14:textId="77777777" w:rsidTr="00F506C8">
        <w:trPr>
          <w:trHeight w:val="385"/>
        </w:trPr>
        <w:tc>
          <w:tcPr>
            <w:tcW w:w="0" w:type="auto"/>
            <w:shd w:val="clear" w:color="auto" w:fill="FFFF00"/>
          </w:tcPr>
          <w:p w14:paraId="43C9FF3D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128</w:t>
            </w:r>
          </w:p>
        </w:tc>
        <w:tc>
          <w:tcPr>
            <w:tcW w:w="0" w:type="auto"/>
          </w:tcPr>
          <w:p w14:paraId="37519BC1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64</w:t>
            </w:r>
          </w:p>
        </w:tc>
        <w:tc>
          <w:tcPr>
            <w:tcW w:w="0" w:type="auto"/>
            <w:shd w:val="clear" w:color="auto" w:fill="FFFF00"/>
          </w:tcPr>
          <w:p w14:paraId="50D117B9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32</w:t>
            </w:r>
          </w:p>
        </w:tc>
        <w:tc>
          <w:tcPr>
            <w:tcW w:w="0" w:type="auto"/>
            <w:shd w:val="clear" w:color="auto" w:fill="FFFF00"/>
          </w:tcPr>
          <w:p w14:paraId="00880188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16</w:t>
            </w:r>
          </w:p>
        </w:tc>
        <w:tc>
          <w:tcPr>
            <w:tcW w:w="0" w:type="auto"/>
            <w:shd w:val="clear" w:color="auto" w:fill="FFFF00"/>
          </w:tcPr>
          <w:p w14:paraId="7CAF7267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8</w:t>
            </w:r>
          </w:p>
        </w:tc>
        <w:tc>
          <w:tcPr>
            <w:tcW w:w="0" w:type="auto"/>
          </w:tcPr>
          <w:p w14:paraId="71C4DBDE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4</w:t>
            </w:r>
          </w:p>
        </w:tc>
        <w:tc>
          <w:tcPr>
            <w:tcW w:w="0" w:type="auto"/>
            <w:shd w:val="clear" w:color="auto" w:fill="FFFF00"/>
          </w:tcPr>
          <w:p w14:paraId="2833C22B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2</w:t>
            </w:r>
          </w:p>
        </w:tc>
        <w:tc>
          <w:tcPr>
            <w:tcW w:w="0" w:type="auto"/>
            <w:shd w:val="clear" w:color="auto" w:fill="FFFF00"/>
          </w:tcPr>
          <w:p w14:paraId="64ACC276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1</w:t>
            </w:r>
          </w:p>
        </w:tc>
      </w:tr>
      <w:tr w:rsidR="00F506C8" w14:paraId="1EF961FE" w14:textId="77777777" w:rsidTr="00F506C8">
        <w:trPr>
          <w:trHeight w:val="385"/>
        </w:trPr>
        <w:tc>
          <w:tcPr>
            <w:tcW w:w="0" w:type="auto"/>
            <w:shd w:val="clear" w:color="auto" w:fill="auto"/>
          </w:tcPr>
          <w:p w14:paraId="554D28E5" w14:textId="09A66597" w:rsidR="00F506C8" w:rsidRPr="00F506C8" w:rsidRDefault="00F506C8" w:rsidP="001D7B44">
            <w:pPr>
              <w:rPr>
                <w:rFonts w:cstheme="minorHAnsi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0C26BECC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45725746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4E8AF6FD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44322A97" w14:textId="7DD82163" w:rsidR="00F506C8" w:rsidRPr="00F506C8" w:rsidRDefault="00F506C8" w:rsidP="001D7B44">
            <w:pPr>
              <w:rPr>
                <w:rFonts w:cstheme="minorHAnsi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5398C529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26D09BB9" w14:textId="126D9CAE" w:rsidR="00F506C8" w:rsidRPr="00F506C8" w:rsidRDefault="00F506C8" w:rsidP="001D7B44">
            <w:pPr>
              <w:rPr>
                <w:rFonts w:cstheme="minorHAnsi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2BF2DC47" w14:textId="77777777" w:rsidR="00F506C8" w:rsidRPr="00F506C8" w:rsidRDefault="00F506C8" w:rsidP="001D7B44">
            <w:pPr>
              <w:rPr>
                <w:rFonts w:cstheme="minorHAnsi"/>
              </w:rPr>
            </w:pPr>
            <w:r w:rsidRPr="00F506C8">
              <w:rPr>
                <w:rFonts w:cstheme="minorHAnsi"/>
              </w:rPr>
              <w:t>1</w:t>
            </w:r>
          </w:p>
        </w:tc>
      </w:tr>
    </w:tbl>
    <w:p w14:paraId="0B4A18DF" w14:textId="673B3F49" w:rsidR="00F506C8" w:rsidRDefault="00F506C8" w:rsidP="00626F53">
      <w:pPr>
        <w:rPr>
          <w:rStyle w:val="Ttulo2Car"/>
          <w:rFonts w:ascii="Arial" w:hAnsi="Arial" w:cs="Arial"/>
          <w:b w:val="0"/>
          <w:bCs w:val="0"/>
          <w:szCs w:val="24"/>
        </w:rPr>
      </w:pPr>
      <w:r>
        <w:rPr>
          <w:rStyle w:val="Ttulo2Car"/>
          <w:rFonts w:ascii="Arial" w:hAnsi="Arial" w:cs="Arial"/>
          <w:b w:val="0"/>
          <w:bCs w:val="0"/>
          <w:szCs w:val="24"/>
        </w:rPr>
        <w:t xml:space="preserve">Asó obtenemos como resultado al sumar cada uno de los pesos, es decir: </w:t>
      </w:r>
    </w:p>
    <w:p w14:paraId="66F7B97F" w14:textId="28428BE8" w:rsidR="00F506C8" w:rsidRDefault="00F506C8" w:rsidP="00626F53">
      <w:pPr>
        <w:rPr>
          <w:rStyle w:val="Ttulo2Car"/>
          <w:rFonts w:ascii="Arial" w:hAnsi="Arial" w:cs="Arial"/>
          <w:b w:val="0"/>
          <w:bCs w:val="0"/>
          <w:szCs w:val="24"/>
        </w:rPr>
      </w:pPr>
      <w:r>
        <w:rPr>
          <w:rStyle w:val="Ttulo2Car"/>
          <w:rFonts w:ascii="Arial" w:hAnsi="Arial" w:cs="Arial"/>
          <w:b w:val="0"/>
          <w:bCs w:val="0"/>
          <w:szCs w:val="24"/>
        </w:rPr>
        <w:t>128+32+16+8+2+1=187</w:t>
      </w:r>
    </w:p>
    <w:p w14:paraId="1BFDF9D5" w14:textId="77777777" w:rsidR="00810359" w:rsidRDefault="00810359" w:rsidP="00626F53">
      <w:pPr>
        <w:rPr>
          <w:rStyle w:val="Ttulo2Car"/>
          <w:rFonts w:ascii="Arial" w:hAnsi="Arial" w:cs="Arial"/>
          <w:b w:val="0"/>
          <w:bCs w:val="0"/>
          <w:szCs w:val="24"/>
        </w:rPr>
      </w:pPr>
    </w:p>
    <w:p w14:paraId="7095C68C" w14:textId="773F615B" w:rsidR="009C22C7" w:rsidRDefault="009C22C7" w:rsidP="009C22C7">
      <w:pPr>
        <w:rPr>
          <w:rStyle w:val="Ttulo2Car"/>
          <w:rFonts w:ascii="Arial" w:hAnsi="Arial" w:cs="Arial"/>
          <w:b w:val="0"/>
          <w:bCs w:val="0"/>
          <w:szCs w:val="24"/>
        </w:rPr>
      </w:pPr>
      <w:r>
        <w:rPr>
          <w:rStyle w:val="Ttulo2Car"/>
          <w:rFonts w:ascii="Arial" w:hAnsi="Arial" w:cs="Arial"/>
          <w:b w:val="0"/>
          <w:bCs w:val="0"/>
          <w:szCs w:val="24"/>
        </w:rPr>
        <w:t>4</w:t>
      </w:r>
      <w:r w:rsidRPr="00626F53">
        <w:rPr>
          <w:rStyle w:val="Ttulo2Car"/>
          <w:rFonts w:ascii="Arial" w:hAnsi="Arial" w:cs="Arial"/>
          <w:b w:val="0"/>
          <w:bCs w:val="0"/>
          <w:szCs w:val="24"/>
        </w:rPr>
        <w:t xml:space="preserve">. </w:t>
      </w:r>
      <w:r>
        <w:rPr>
          <w:rStyle w:val="Ttulo2Car"/>
          <w:rFonts w:ascii="Arial" w:hAnsi="Arial" w:cs="Arial"/>
          <w:b w:val="0"/>
          <w:bCs w:val="0"/>
          <w:szCs w:val="24"/>
        </w:rPr>
        <w:t xml:space="preserve">Luego convertimos a </w:t>
      </w:r>
      <w:r w:rsidR="00C163C8" w:rsidRPr="001D7B44">
        <w:rPr>
          <w:position w:val="-14"/>
        </w:rPr>
        <w:object w:dxaOrig="1300" w:dyaOrig="400" w14:anchorId="67C0F577">
          <v:shape id="_x0000_i1038" type="#_x0000_t75" style="width:65.25pt;height:20.25pt" o:ole="">
            <v:imagedata r:id="rId40" o:title=""/>
          </v:shape>
          <o:OLEObject Type="Embed" ProgID="Equation.DSMT4" ShapeID="_x0000_i1038" DrawAspect="Content" ObjectID="_1758395169" r:id="rId41"/>
        </w:object>
      </w:r>
    </w:p>
    <w:p w14:paraId="0E8D8F59" w14:textId="594D7A0F" w:rsidR="009C22C7" w:rsidRDefault="00C163C8" w:rsidP="00626F53">
      <w:r w:rsidRPr="00C163C8">
        <w:rPr>
          <w:position w:val="-82"/>
        </w:rPr>
        <w:object w:dxaOrig="2980" w:dyaOrig="1880" w14:anchorId="7B6D5886">
          <v:shape id="_x0000_i1039" type="#_x0000_t75" style="width:186.85pt;height:117.8pt" o:ole="">
            <v:imagedata r:id="rId42" o:title=""/>
          </v:shape>
          <o:OLEObject Type="Embed" ProgID="Equation.DSMT4" ShapeID="_x0000_i1039" DrawAspect="Content" ObjectID="_1758395170" r:id="rId43"/>
        </w:object>
      </w:r>
    </w:p>
    <w:p w14:paraId="60C96900" w14:textId="77777777" w:rsidR="0011093B" w:rsidRDefault="00F60FCE">
      <w:r w:rsidRPr="00F60FCE">
        <w:rPr>
          <w:rStyle w:val="Ttulo2Car"/>
          <w:rFonts w:ascii="Arial" w:hAnsi="Arial" w:cs="Arial"/>
          <w:b w:val="0"/>
          <w:bCs w:val="0"/>
          <w:noProof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5BAD58CD" wp14:editId="69CBF5EE">
                <wp:simplePos x="0" y="0"/>
                <wp:positionH relativeFrom="column">
                  <wp:posOffset>-1042035</wp:posOffset>
                </wp:positionH>
                <wp:positionV relativeFrom="paragraph">
                  <wp:posOffset>659130</wp:posOffset>
                </wp:positionV>
                <wp:extent cx="7648575" cy="1404620"/>
                <wp:effectExtent l="0" t="0" r="28575" b="23495"/>
                <wp:wrapSquare wrapText="bothSides"/>
                <wp:docPr id="2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48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86DDBE" w14:textId="0A0E3E1E" w:rsidR="00F60FCE" w:rsidRDefault="00F60FCE" w:rsidP="00F60FCE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DA4337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( A + B * C &gt; D * C ) Ʌ ! ( ( B ^ 2 &lt; C – A * A) V ( D + B * A = A * B + D ) )</w:t>
                            </w:r>
                          </w:p>
                          <w:p w14:paraId="5BF568E9" w14:textId="77777777" w:rsidR="00F60FCE" w:rsidRPr="00F60FCE" w:rsidRDefault="00F60FCE" w:rsidP="00F60FCE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( 785 + 429 * 187 &gt; 2748 * 187 ) Ʌ ! ( ( 429 ^ 2 &lt; 187 – 785 * 785) V ( 2748 + 429 * 785 = 785 * 429 + 2748 ) )</w:t>
                            </w:r>
                          </w:p>
                          <w:p w14:paraId="24CF6D89" w14:textId="0B485B5B" w:rsidR="00F60FCE" w:rsidRPr="00F60FCE" w:rsidRDefault="00F60FCE" w:rsidP="00F60FCE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( 785 + 429 * 187 &gt; 2748 * 187 ) Ʌ ! ( ( </w:t>
                            </w:r>
                            <w:r w:rsidR="00E3129F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184041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&lt; 187 – 785 * 785) V ( 2748 + 429 * 785 = 785 * 429 + 2748 ) )</w:t>
                            </w:r>
                          </w:p>
                          <w:p w14:paraId="0A1E774E" w14:textId="25533964" w:rsidR="00E3129F" w:rsidRPr="00F60FCE" w:rsidRDefault="00E3129F" w:rsidP="00E3129F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( 785 +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80223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&gt;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513876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) Ʌ ! ( 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184041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&lt; 187 –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616225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) V ( 2748 +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336765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=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336765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+ 2748 ) )</w:t>
                            </w:r>
                          </w:p>
                          <w:p w14:paraId="5A137CCE" w14:textId="0B7F8AAE" w:rsidR="00E3129F" w:rsidRPr="00F60FCE" w:rsidRDefault="00E3129F" w:rsidP="00E3129F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81008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&gt;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513876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) Ʌ ! ( 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184041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&lt;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-616038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) V 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339513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=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339513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) )</w:t>
                            </w:r>
                          </w:p>
                          <w:p w14:paraId="5EA6A51E" w14:textId="55BEBFBD" w:rsidR="00E3129F" w:rsidRPr="00F60FCE" w:rsidRDefault="00E3129F" w:rsidP="00E3129F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F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) Ʌ ! ( ( </w:t>
                            </w:r>
                            <w:r w:rsidR="00810359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F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) V ( </w:t>
                            </w:r>
                            <w:r w:rsidR="00810359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V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) )</w:t>
                            </w:r>
                          </w:p>
                          <w:p w14:paraId="57379569" w14:textId="5D6D7AB6" w:rsidR="00810359" w:rsidRPr="00F60FCE" w:rsidRDefault="00810359" w:rsidP="00810359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F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) Ʌ ! 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V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 )</w:t>
                            </w:r>
                          </w:p>
                          <w:p w14:paraId="1BDD3F9A" w14:textId="77904180" w:rsidR="00F60FCE" w:rsidRDefault="00810359">
                            <w:pP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</w:pP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(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F</w:t>
                            </w:r>
                            <w:r w:rsidRPr="00F60FCE"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 xml:space="preserve">) Ʌ </w:t>
                            </w: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F</w:t>
                            </w:r>
                          </w:p>
                          <w:p w14:paraId="742DD4FE" w14:textId="1D50FA1A" w:rsidR="00810359" w:rsidRPr="00810359" w:rsidRDefault="00810359">
                            <w:pPr>
                              <w:rPr>
                                <w:rFonts w:ascii="Arial" w:eastAsiaTheme="majorEastAsia" w:hAnsi="Arial" w:cs="Arial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Ttulo2Car"/>
                                <w:rFonts w:ascii="Arial" w:hAnsi="Arial" w:cs="Arial"/>
                                <w:b w:val="0"/>
                                <w:bCs w:val="0"/>
                                <w:szCs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BAD58CD"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margin-left:-82.05pt;margin-top:51.9pt;width:602.25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">
                <v:textbox style="mso-fit-shape-to-text:t">
                  <w:txbxContent>
                    <w:p w14:paraId="0786DDBE" w14:textId="0A0E3E1E" w:rsidR="00F60FCE" w:rsidRDefault="00F60FCE" w:rsidP="00F60FCE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DA4337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( A + B * C &gt; D * C ) Ʌ ! ( ( B ^ 2 &lt; C – A * A) V ( D + B * A = A * B + D ) )</w:t>
                      </w:r>
                    </w:p>
                    <w:p w14:paraId="5BF568E9" w14:textId="77777777" w:rsidR="00F60FCE" w:rsidRPr="00F60FCE" w:rsidRDefault="00F60FCE" w:rsidP="00F60FCE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( 785 + 429 * 187 &gt; 2748 * 187 ) Ʌ ! ( ( 429 ^ 2 &lt; 187 – 785 * 785) V ( 2748 + 429 * 785 = 785 * 429 + 2748 ) )</w:t>
                      </w:r>
                    </w:p>
                    <w:p w14:paraId="24CF6D89" w14:textId="0B485B5B" w:rsidR="00F60FCE" w:rsidRPr="00F60FCE" w:rsidRDefault="00F60FCE" w:rsidP="00F60FCE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( 785 + 429 * 187 &gt; 2748 * 187 ) Ʌ ! ( ( </w:t>
                      </w:r>
                      <w:r w:rsidR="00E3129F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184041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&lt; 187 – 785 * 785) V ( 2748 + 429 * 785 = 785 * 429 + 2748 ) )</w:t>
                      </w:r>
                    </w:p>
                    <w:p w14:paraId="0A1E774E" w14:textId="25533964" w:rsidR="00E3129F" w:rsidRPr="00F60FCE" w:rsidRDefault="00E3129F" w:rsidP="00E3129F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( 785 +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80223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&gt;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513876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) Ʌ ! ( 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184041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&lt; 187 –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616225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) V ( 2748 +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336765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=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336765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+ 2748 ) )</w:t>
                      </w:r>
                    </w:p>
                    <w:p w14:paraId="5A137CCE" w14:textId="0B7F8AAE" w:rsidR="00E3129F" w:rsidRPr="00F60FCE" w:rsidRDefault="00E3129F" w:rsidP="00E3129F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81008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&gt;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513876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) Ʌ ! ( 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184041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&lt;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-616038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) V 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339513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=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339513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) )</w:t>
                      </w:r>
                    </w:p>
                    <w:p w14:paraId="5EA6A51E" w14:textId="55BEBFBD" w:rsidR="00E3129F" w:rsidRPr="00F60FCE" w:rsidRDefault="00E3129F" w:rsidP="00E3129F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F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) Ʌ ! ( ( </w:t>
                      </w:r>
                      <w:r w:rsidR="00810359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F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) V ( </w:t>
                      </w:r>
                      <w:r w:rsidR="00810359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V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) )</w:t>
                      </w:r>
                    </w:p>
                    <w:p w14:paraId="57379569" w14:textId="5D6D7AB6" w:rsidR="00810359" w:rsidRPr="00F60FCE" w:rsidRDefault="00810359" w:rsidP="00810359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F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) Ʌ ! 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V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 )</w:t>
                      </w:r>
                    </w:p>
                    <w:p w14:paraId="1BDD3F9A" w14:textId="77904180" w:rsidR="00F60FCE" w:rsidRDefault="00810359">
                      <w:pP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</w:pP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(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F</w:t>
                      </w:r>
                      <w:r w:rsidRPr="00F60FCE"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 xml:space="preserve">) Ʌ </w:t>
                      </w: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F</w:t>
                      </w:r>
                    </w:p>
                    <w:p w14:paraId="742DD4FE" w14:textId="1D50FA1A" w:rsidR="00810359" w:rsidRPr="00810359" w:rsidRDefault="00810359">
                      <w:pPr>
                        <w:rPr>
                          <w:rFonts w:ascii="Arial" w:eastAsiaTheme="majorEastAsia" w:hAnsi="Arial" w:cs="Arial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Style w:val="Ttulo2Car"/>
                          <w:rFonts w:ascii="Arial" w:hAnsi="Arial" w:cs="Arial"/>
                          <w:b w:val="0"/>
                          <w:bCs w:val="0"/>
                          <w:szCs w:val="24"/>
                        </w:rPr>
                        <w:t>F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Style w:val="Ttulo2Car"/>
          <w:rFonts w:ascii="Arial" w:hAnsi="Arial" w:cs="Arial"/>
          <w:b w:val="0"/>
          <w:bCs w:val="0"/>
          <w:szCs w:val="24"/>
        </w:rPr>
        <w:t xml:space="preserve">Luego para poder aplicar las reglas de procedencia obtener el valor de True o false, sustituimos los valores que convertimos en el procedimiento anterior. </w:t>
      </w:r>
    </w:p>
    <w:p w14:paraId="7E18370A" w14:textId="7E120BAB" w:rsidR="00F60FCE" w:rsidRPr="0011093B" w:rsidRDefault="0011093B" w:rsidP="0011093B">
      <w:pPr>
        <w:jc w:val="both"/>
        <w:rPr>
          <w:rStyle w:val="Ttulo2Car"/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</w:pPr>
      <w:r>
        <w:rPr>
          <w:rStyle w:val="Ttulo2Car"/>
          <w:rFonts w:ascii="Arial" w:hAnsi="Arial" w:cs="Arial"/>
          <w:b w:val="0"/>
          <w:bCs w:val="0"/>
          <w:szCs w:val="24"/>
        </w:rPr>
        <w:t xml:space="preserve">Por lo tanto el resultado es false de acuerdo a los procedimientos anteriores. </w:t>
      </w:r>
    </w:p>
    <w:p w14:paraId="64496991" w14:textId="6F63D5C3" w:rsidR="00F60FCE" w:rsidRDefault="00F60FCE">
      <w:pPr>
        <w:rPr>
          <w:rStyle w:val="Ttulo2Car"/>
          <w:rFonts w:ascii="Arial" w:hAnsi="Arial" w:cs="Arial"/>
          <w:b w:val="0"/>
          <w:bCs w:val="0"/>
          <w:szCs w:val="24"/>
        </w:rPr>
      </w:pPr>
    </w:p>
    <w:p w14:paraId="640C7DDE" w14:textId="4E459A5E" w:rsidR="00F60FCE" w:rsidRDefault="00F60FCE">
      <w:pPr>
        <w:rPr>
          <w:rStyle w:val="Ttulo2Car"/>
          <w:rFonts w:ascii="Arial" w:hAnsi="Arial" w:cs="Arial"/>
          <w:b w:val="0"/>
          <w:bCs w:val="0"/>
          <w:szCs w:val="24"/>
        </w:rPr>
      </w:pPr>
    </w:p>
    <w:p w14:paraId="5F3FF77E" w14:textId="34067377" w:rsidR="00F60FCE" w:rsidRDefault="00F60FCE">
      <w:pPr>
        <w:rPr>
          <w:rStyle w:val="Ttulo2Car"/>
          <w:rFonts w:ascii="Arial" w:hAnsi="Arial" w:cs="Arial"/>
          <w:b w:val="0"/>
          <w:bCs w:val="0"/>
          <w:szCs w:val="24"/>
        </w:rPr>
      </w:pPr>
    </w:p>
    <w:p w14:paraId="76887C23" w14:textId="6D0F37BC" w:rsidR="00F60FCE" w:rsidRDefault="00F60FCE">
      <w:pPr>
        <w:rPr>
          <w:rStyle w:val="Ttulo2Car"/>
          <w:rFonts w:ascii="Arial" w:hAnsi="Arial" w:cs="Arial"/>
          <w:b w:val="0"/>
          <w:bCs w:val="0"/>
          <w:szCs w:val="24"/>
        </w:rPr>
      </w:pPr>
    </w:p>
    <w:p w14:paraId="7BDA0C39" w14:textId="77777777" w:rsidR="00F60FCE" w:rsidRPr="00626F53" w:rsidRDefault="00F60FCE">
      <w:pPr>
        <w:rPr>
          <w:rStyle w:val="Ttulo2Car"/>
          <w:rFonts w:ascii="Arial" w:hAnsi="Arial" w:cs="Arial"/>
          <w:b w:val="0"/>
          <w:bCs w:val="0"/>
          <w:szCs w:val="24"/>
        </w:rPr>
      </w:pPr>
    </w:p>
    <w:sectPr w:rsidR="00F60FCE" w:rsidRPr="00626F53" w:rsidSect="00132A54">
      <w:headerReference w:type="default" r:id="rId44"/>
      <w:footerReference w:type="default" r:id="rId45"/>
      <w:pgSz w:w="12240" w:h="15840"/>
      <w:pgMar w:top="1418" w:right="1701" w:bottom="1418" w:left="1701" w:header="709" w:footer="31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BBF899" w14:textId="77777777" w:rsidR="005F2B2D" w:rsidRDefault="005F2B2D" w:rsidP="00F509B7">
      <w:pPr>
        <w:spacing w:after="0" w:line="240" w:lineRule="auto"/>
      </w:pPr>
      <w:r>
        <w:separator/>
      </w:r>
    </w:p>
  </w:endnote>
  <w:endnote w:type="continuationSeparator" w:id="0">
    <w:p w14:paraId="219B89A8" w14:textId="77777777" w:rsidR="005F2B2D" w:rsidRDefault="005F2B2D" w:rsidP="00F509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83A340" w14:textId="02D56A95" w:rsidR="00694BB6" w:rsidRDefault="00694BB6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 w:val="24"/>
        <w:szCs w:val="24"/>
      </w:rPr>
    </w:pPr>
    <w:r>
      <w:rPr>
        <w:color w:val="8496B0" w:themeColor="text2" w:themeTint="99"/>
        <w:spacing w:val="60"/>
        <w:sz w:val="24"/>
        <w:szCs w:val="24"/>
        <w:lang w:val="es-ES"/>
      </w:rPr>
      <w:t>Página</w:t>
    </w:r>
    <w:r>
      <w:rPr>
        <w:color w:val="8496B0" w:themeColor="text2" w:themeTint="99"/>
        <w:sz w:val="24"/>
        <w:szCs w:val="24"/>
        <w:lang w:val="es-ES"/>
      </w:rPr>
      <w:t xml:space="preserve">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>PAGE   \* MERGEFORMAT</w:instrText>
    </w:r>
    <w:r>
      <w:rPr>
        <w:color w:val="323E4F" w:themeColor="text2" w:themeShade="BF"/>
        <w:sz w:val="24"/>
        <w:szCs w:val="24"/>
      </w:rPr>
      <w:fldChar w:fldCharType="separate"/>
    </w:r>
    <w:r w:rsidR="00DF09E9" w:rsidRPr="00DF09E9">
      <w:rPr>
        <w:noProof/>
        <w:color w:val="323E4F" w:themeColor="text2" w:themeShade="BF"/>
        <w:sz w:val="24"/>
        <w:szCs w:val="24"/>
        <w:lang w:val="es-ES"/>
      </w:rPr>
      <w:t>8</w:t>
    </w:r>
    <w:r>
      <w:rPr>
        <w:color w:val="323E4F" w:themeColor="text2" w:themeShade="BF"/>
        <w:sz w:val="24"/>
        <w:szCs w:val="24"/>
      </w:rPr>
      <w:fldChar w:fldCharType="end"/>
    </w:r>
    <w:r>
      <w:rPr>
        <w:color w:val="323E4F" w:themeColor="text2" w:themeShade="BF"/>
        <w:sz w:val="24"/>
        <w:szCs w:val="24"/>
        <w:lang w:val="es-ES"/>
      </w:rPr>
      <w:t xml:space="preserve"> |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>NUMPAGES  \* Arabic  \* MERGEFORMAT</w:instrText>
    </w:r>
    <w:r>
      <w:rPr>
        <w:color w:val="323E4F" w:themeColor="text2" w:themeShade="BF"/>
        <w:sz w:val="24"/>
        <w:szCs w:val="24"/>
      </w:rPr>
      <w:fldChar w:fldCharType="separate"/>
    </w:r>
    <w:r w:rsidR="00DF09E9" w:rsidRPr="00DF09E9">
      <w:rPr>
        <w:noProof/>
        <w:color w:val="323E4F" w:themeColor="text2" w:themeShade="BF"/>
        <w:sz w:val="24"/>
        <w:szCs w:val="24"/>
        <w:lang w:val="es-ES"/>
      </w:rPr>
      <w:t>8</w:t>
    </w:r>
    <w:r>
      <w:rPr>
        <w:color w:val="323E4F" w:themeColor="text2" w:themeShade="BF"/>
        <w:sz w:val="24"/>
        <w:szCs w:val="24"/>
      </w:rPr>
      <w:fldChar w:fldCharType="end"/>
    </w:r>
  </w:p>
  <w:p w14:paraId="7F77BCAC" w14:textId="77777777" w:rsidR="009F38B2" w:rsidRPr="00242AB9" w:rsidRDefault="009F38B2" w:rsidP="00242AB9">
    <w:pPr>
      <w:pStyle w:val="Piedepgina"/>
      <w:jc w:val="right"/>
      <w:rPr>
        <w:rFonts w:asciiTheme="majorHAnsi" w:eastAsiaTheme="majorEastAsia" w:hAnsiTheme="majorHAnsi" w:cstheme="majorBidi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338CC9" w14:textId="77777777" w:rsidR="005F2B2D" w:rsidRDefault="005F2B2D" w:rsidP="00F509B7">
      <w:pPr>
        <w:spacing w:after="0" w:line="240" w:lineRule="auto"/>
      </w:pPr>
      <w:r>
        <w:separator/>
      </w:r>
    </w:p>
  </w:footnote>
  <w:footnote w:type="continuationSeparator" w:id="0">
    <w:p w14:paraId="7A5E67EB" w14:textId="77777777" w:rsidR="005F2B2D" w:rsidRDefault="005F2B2D" w:rsidP="00F509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0B89D1" w14:textId="54BF22D8" w:rsidR="00CA3F4F" w:rsidRDefault="00CA3F4F">
    <w:pPr>
      <w:pStyle w:val="Encabezado"/>
    </w:pPr>
  </w:p>
  <w:p w14:paraId="6750D7AB" w14:textId="77777777" w:rsidR="00CA3F4F" w:rsidRDefault="00CA3F4F">
    <w:pPr>
      <w:pStyle w:val="Encabezado"/>
    </w:pPr>
  </w:p>
  <w:p w14:paraId="068B1C1B" w14:textId="31BE44F0" w:rsidR="00CF4246" w:rsidRDefault="00CF4246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239C6"/>
    <w:multiLevelType w:val="hybridMultilevel"/>
    <w:tmpl w:val="5492D4C0"/>
    <w:lvl w:ilvl="0" w:tplc="14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54417B"/>
    <w:multiLevelType w:val="hybridMultilevel"/>
    <w:tmpl w:val="8BE8ECB4"/>
    <w:lvl w:ilvl="0" w:tplc="140A000F">
      <w:start w:val="1"/>
      <w:numFmt w:val="decimal"/>
      <w:lvlText w:val="%1."/>
      <w:lvlJc w:val="left"/>
      <w:pPr>
        <w:ind w:left="360" w:hanging="360"/>
      </w:pPr>
    </w:lvl>
    <w:lvl w:ilvl="1" w:tplc="140A0019" w:tentative="1">
      <w:start w:val="1"/>
      <w:numFmt w:val="lowerLetter"/>
      <w:lvlText w:val="%2."/>
      <w:lvlJc w:val="left"/>
      <w:pPr>
        <w:ind w:left="1080" w:hanging="360"/>
      </w:pPr>
    </w:lvl>
    <w:lvl w:ilvl="2" w:tplc="140A001B" w:tentative="1">
      <w:start w:val="1"/>
      <w:numFmt w:val="lowerRoman"/>
      <w:lvlText w:val="%3."/>
      <w:lvlJc w:val="right"/>
      <w:pPr>
        <w:ind w:left="1800" w:hanging="180"/>
      </w:pPr>
    </w:lvl>
    <w:lvl w:ilvl="3" w:tplc="140A000F" w:tentative="1">
      <w:start w:val="1"/>
      <w:numFmt w:val="decimal"/>
      <w:lvlText w:val="%4."/>
      <w:lvlJc w:val="left"/>
      <w:pPr>
        <w:ind w:left="2520" w:hanging="360"/>
      </w:pPr>
    </w:lvl>
    <w:lvl w:ilvl="4" w:tplc="140A0019" w:tentative="1">
      <w:start w:val="1"/>
      <w:numFmt w:val="lowerLetter"/>
      <w:lvlText w:val="%5."/>
      <w:lvlJc w:val="left"/>
      <w:pPr>
        <w:ind w:left="3240" w:hanging="360"/>
      </w:pPr>
    </w:lvl>
    <w:lvl w:ilvl="5" w:tplc="140A001B" w:tentative="1">
      <w:start w:val="1"/>
      <w:numFmt w:val="lowerRoman"/>
      <w:lvlText w:val="%6."/>
      <w:lvlJc w:val="right"/>
      <w:pPr>
        <w:ind w:left="3960" w:hanging="180"/>
      </w:pPr>
    </w:lvl>
    <w:lvl w:ilvl="6" w:tplc="140A000F" w:tentative="1">
      <w:start w:val="1"/>
      <w:numFmt w:val="decimal"/>
      <w:lvlText w:val="%7."/>
      <w:lvlJc w:val="left"/>
      <w:pPr>
        <w:ind w:left="4680" w:hanging="360"/>
      </w:pPr>
    </w:lvl>
    <w:lvl w:ilvl="7" w:tplc="140A0019" w:tentative="1">
      <w:start w:val="1"/>
      <w:numFmt w:val="lowerLetter"/>
      <w:lvlText w:val="%8."/>
      <w:lvlJc w:val="left"/>
      <w:pPr>
        <w:ind w:left="5400" w:hanging="360"/>
      </w:pPr>
    </w:lvl>
    <w:lvl w:ilvl="8" w:tplc="1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15845E8"/>
    <w:multiLevelType w:val="multilevel"/>
    <w:tmpl w:val="0C02259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2C26C26"/>
    <w:multiLevelType w:val="hybridMultilevel"/>
    <w:tmpl w:val="009E2C30"/>
    <w:lvl w:ilvl="0" w:tplc="92D43FB2">
      <w:start w:val="1"/>
      <w:numFmt w:val="decimal"/>
      <w:lvlText w:val="%1."/>
      <w:lvlJc w:val="left"/>
      <w:pPr>
        <w:ind w:left="360" w:hanging="360"/>
      </w:pPr>
      <w:rPr>
        <w:b w:val="0"/>
        <w:bCs w:val="0"/>
        <w:sz w:val="20"/>
        <w:szCs w:val="2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8F0A1D"/>
    <w:multiLevelType w:val="hybridMultilevel"/>
    <w:tmpl w:val="702A618A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B36FF2"/>
    <w:multiLevelType w:val="hybridMultilevel"/>
    <w:tmpl w:val="AD9A689E"/>
    <w:lvl w:ilvl="0" w:tplc="1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1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763502"/>
    <w:multiLevelType w:val="hybridMultilevel"/>
    <w:tmpl w:val="9AD20E0E"/>
    <w:lvl w:ilvl="0" w:tplc="140A000F">
      <w:start w:val="1"/>
      <w:numFmt w:val="decimal"/>
      <w:lvlText w:val="%1."/>
      <w:lvlJc w:val="left"/>
      <w:pPr>
        <w:ind w:left="720" w:hanging="360"/>
      </w:p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842593"/>
    <w:multiLevelType w:val="hybridMultilevel"/>
    <w:tmpl w:val="618223CC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683404"/>
    <w:multiLevelType w:val="multilevel"/>
    <w:tmpl w:val="C38C514E"/>
    <w:lvl w:ilvl="0">
      <w:start w:val="1"/>
      <w:numFmt w:val="upperRoman"/>
      <w:lvlText w:val="%1."/>
      <w:lvlJc w:val="right"/>
      <w:pPr>
        <w:ind w:left="720" w:hanging="360"/>
      </w:pPr>
      <w:rPr>
        <w:rFonts w:hint="default"/>
        <w:b w:val="0"/>
        <w:bCs w:val="0"/>
        <w:sz w:val="22"/>
        <w:szCs w:val="22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9" w15:restartNumberingAfterBreak="0">
    <w:nsid w:val="22AE2F3B"/>
    <w:multiLevelType w:val="hybridMultilevel"/>
    <w:tmpl w:val="07E0886A"/>
    <w:lvl w:ilvl="0" w:tplc="14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AD2944"/>
    <w:multiLevelType w:val="hybridMultilevel"/>
    <w:tmpl w:val="F3688092"/>
    <w:lvl w:ilvl="0" w:tplc="140A0013">
      <w:start w:val="1"/>
      <w:numFmt w:val="upperRoman"/>
      <w:lvlText w:val="%1."/>
      <w:lvlJc w:val="right"/>
      <w:pPr>
        <w:ind w:left="1080" w:hanging="360"/>
      </w:pPr>
      <w:rPr>
        <w:rFonts w:hint="default"/>
        <w:b w:val="0"/>
        <w:bCs w:val="0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FE51B33"/>
    <w:multiLevelType w:val="hybridMultilevel"/>
    <w:tmpl w:val="7870CF3E"/>
    <w:lvl w:ilvl="0" w:tplc="14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623C6F"/>
    <w:multiLevelType w:val="hybridMultilevel"/>
    <w:tmpl w:val="760AC594"/>
    <w:lvl w:ilvl="0" w:tplc="140A000F">
      <w:start w:val="1"/>
      <w:numFmt w:val="decimal"/>
      <w:lvlText w:val="%1."/>
      <w:lvlJc w:val="left"/>
      <w:pPr>
        <w:ind w:left="720" w:hanging="360"/>
      </w:p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295A02"/>
    <w:multiLevelType w:val="hybridMultilevel"/>
    <w:tmpl w:val="1BB2F66C"/>
    <w:lvl w:ilvl="0" w:tplc="53BE3B32">
      <w:start w:val="1"/>
      <w:numFmt w:val="decimal"/>
      <w:lvlText w:val="1.%1"/>
      <w:lvlJc w:val="left"/>
      <w:pPr>
        <w:ind w:left="360" w:hanging="360"/>
      </w:pPr>
      <w:rPr>
        <w:rFonts w:ascii="Arial" w:hAnsi="Arial" w:cs="Arial" w:hint="default"/>
      </w:rPr>
    </w:lvl>
    <w:lvl w:ilvl="1" w:tplc="140A0019" w:tentative="1">
      <w:start w:val="1"/>
      <w:numFmt w:val="lowerLetter"/>
      <w:lvlText w:val="%2."/>
      <w:lvlJc w:val="left"/>
      <w:pPr>
        <w:ind w:left="1080" w:hanging="360"/>
      </w:pPr>
    </w:lvl>
    <w:lvl w:ilvl="2" w:tplc="140A001B" w:tentative="1">
      <w:start w:val="1"/>
      <w:numFmt w:val="lowerRoman"/>
      <w:lvlText w:val="%3."/>
      <w:lvlJc w:val="right"/>
      <w:pPr>
        <w:ind w:left="1800" w:hanging="180"/>
      </w:pPr>
    </w:lvl>
    <w:lvl w:ilvl="3" w:tplc="140A000F" w:tentative="1">
      <w:start w:val="1"/>
      <w:numFmt w:val="decimal"/>
      <w:lvlText w:val="%4."/>
      <w:lvlJc w:val="left"/>
      <w:pPr>
        <w:ind w:left="2520" w:hanging="360"/>
      </w:pPr>
    </w:lvl>
    <w:lvl w:ilvl="4" w:tplc="140A0019" w:tentative="1">
      <w:start w:val="1"/>
      <w:numFmt w:val="lowerLetter"/>
      <w:lvlText w:val="%5."/>
      <w:lvlJc w:val="left"/>
      <w:pPr>
        <w:ind w:left="3240" w:hanging="360"/>
      </w:pPr>
    </w:lvl>
    <w:lvl w:ilvl="5" w:tplc="140A001B" w:tentative="1">
      <w:start w:val="1"/>
      <w:numFmt w:val="lowerRoman"/>
      <w:lvlText w:val="%6."/>
      <w:lvlJc w:val="right"/>
      <w:pPr>
        <w:ind w:left="3960" w:hanging="180"/>
      </w:pPr>
    </w:lvl>
    <w:lvl w:ilvl="6" w:tplc="140A000F" w:tentative="1">
      <w:start w:val="1"/>
      <w:numFmt w:val="decimal"/>
      <w:lvlText w:val="%7."/>
      <w:lvlJc w:val="left"/>
      <w:pPr>
        <w:ind w:left="4680" w:hanging="360"/>
      </w:pPr>
    </w:lvl>
    <w:lvl w:ilvl="7" w:tplc="140A0019" w:tentative="1">
      <w:start w:val="1"/>
      <w:numFmt w:val="lowerLetter"/>
      <w:lvlText w:val="%8."/>
      <w:lvlJc w:val="left"/>
      <w:pPr>
        <w:ind w:left="5400" w:hanging="360"/>
      </w:pPr>
    </w:lvl>
    <w:lvl w:ilvl="8" w:tplc="1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81F485E"/>
    <w:multiLevelType w:val="multilevel"/>
    <w:tmpl w:val="C048420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eastAsiaTheme="minorHAnsi" w:cstheme="minorBidi" w:hint="default"/>
        <w:b w:val="0"/>
        <w:sz w:val="22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eastAsiaTheme="minorHAnsi" w:cstheme="minorBidi" w:hint="default"/>
        <w:b w:val="0"/>
        <w:sz w:val="22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eastAsiaTheme="minorHAnsi" w:cstheme="minorBidi" w:hint="default"/>
        <w:b w:val="0"/>
        <w:sz w:val="22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eastAsiaTheme="minorHAnsi" w:cstheme="minorBidi" w:hint="default"/>
        <w:b w:val="0"/>
        <w:sz w:val="22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eastAsiaTheme="minorHAnsi" w:cstheme="minorBidi" w:hint="default"/>
        <w:b w:val="0"/>
        <w:sz w:val="22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eastAsiaTheme="minorHAnsi" w:cstheme="minorBidi" w:hint="default"/>
        <w:b w:val="0"/>
        <w:sz w:val="22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eastAsiaTheme="minorHAnsi" w:cstheme="minorBidi" w:hint="default"/>
        <w:b w:val="0"/>
        <w:sz w:val="22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eastAsiaTheme="minorHAnsi" w:cstheme="minorBidi" w:hint="default"/>
        <w:b w:val="0"/>
        <w:sz w:val="22"/>
      </w:rPr>
    </w:lvl>
  </w:abstractNum>
  <w:abstractNum w:abstractNumId="15" w15:restartNumberingAfterBreak="0">
    <w:nsid w:val="3CC475FD"/>
    <w:multiLevelType w:val="hybridMultilevel"/>
    <w:tmpl w:val="A6905826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BD28EE"/>
    <w:multiLevelType w:val="hybridMultilevel"/>
    <w:tmpl w:val="4B92A1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7F705C"/>
    <w:multiLevelType w:val="hybridMultilevel"/>
    <w:tmpl w:val="ABF68420"/>
    <w:lvl w:ilvl="0" w:tplc="140A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7624B6C"/>
    <w:multiLevelType w:val="hybridMultilevel"/>
    <w:tmpl w:val="9BA6C88E"/>
    <w:lvl w:ilvl="0" w:tplc="140A0013">
      <w:start w:val="1"/>
      <w:numFmt w:val="upperRoman"/>
      <w:lvlText w:val="%1."/>
      <w:lvlJc w:val="right"/>
      <w:pPr>
        <w:ind w:left="1080" w:hanging="360"/>
      </w:pPr>
      <w:rPr>
        <w:rFonts w:hint="default"/>
        <w:b w:val="0"/>
        <w:bCs w:val="0"/>
        <w:sz w:val="22"/>
        <w:szCs w:val="22"/>
      </w:rPr>
    </w:lvl>
    <w:lvl w:ilvl="1" w:tplc="9B080DAA">
      <w:start w:val="1"/>
      <w:numFmt w:val="lowerLetter"/>
      <w:lvlText w:val="%2."/>
      <w:lvlJc w:val="left"/>
      <w:pPr>
        <w:ind w:left="1800" w:hanging="360"/>
      </w:pPr>
      <w:rPr>
        <w:color w:val="auto"/>
      </w:r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7DE4E84"/>
    <w:multiLevelType w:val="multilevel"/>
    <w:tmpl w:val="C57845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C550DA1"/>
    <w:multiLevelType w:val="hybridMultilevel"/>
    <w:tmpl w:val="10480C4E"/>
    <w:lvl w:ilvl="0" w:tplc="140A000F">
      <w:start w:val="1"/>
      <w:numFmt w:val="decimal"/>
      <w:lvlText w:val="%1."/>
      <w:lvlJc w:val="left"/>
      <w:pPr>
        <w:ind w:left="720" w:hanging="360"/>
      </w:p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C8324C"/>
    <w:multiLevelType w:val="hybridMultilevel"/>
    <w:tmpl w:val="A0C8A282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1137F6B"/>
    <w:multiLevelType w:val="hybridMultilevel"/>
    <w:tmpl w:val="5386B48E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2B59A8"/>
    <w:multiLevelType w:val="hybridMultilevel"/>
    <w:tmpl w:val="9E98AEA6"/>
    <w:lvl w:ilvl="0" w:tplc="96142906">
      <w:start w:val="1"/>
      <w:numFmt w:val="decimal"/>
      <w:lvlText w:val="%1."/>
      <w:lvlJc w:val="left"/>
      <w:pPr>
        <w:ind w:left="720" w:hanging="360"/>
      </w:pPr>
      <w:rPr>
        <w:b/>
        <w:bCs/>
        <w:color w:val="auto"/>
        <w:sz w:val="22"/>
        <w:szCs w:val="22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B077F7"/>
    <w:multiLevelType w:val="multilevel"/>
    <w:tmpl w:val="608E812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5" w15:restartNumberingAfterBreak="0">
    <w:nsid w:val="5C8B7DD0"/>
    <w:multiLevelType w:val="hybridMultilevel"/>
    <w:tmpl w:val="1046BE1C"/>
    <w:lvl w:ilvl="0" w:tplc="9AAE6AF0">
      <w:start w:val="6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F263E0"/>
    <w:multiLevelType w:val="multilevel"/>
    <w:tmpl w:val="D7B4A8F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decimal"/>
      <w:isLgl/>
      <w:lvlText w:val="%1.%2"/>
      <w:lvlJc w:val="left"/>
      <w:pPr>
        <w:ind w:left="37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600B4A78"/>
    <w:multiLevelType w:val="hybridMultilevel"/>
    <w:tmpl w:val="A690582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C41D66"/>
    <w:multiLevelType w:val="hybridMultilevel"/>
    <w:tmpl w:val="24BA4A82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9" w15:restartNumberingAfterBreak="0">
    <w:nsid w:val="6E05787B"/>
    <w:multiLevelType w:val="hybridMultilevel"/>
    <w:tmpl w:val="B532F650"/>
    <w:lvl w:ilvl="0" w:tplc="1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DC4136"/>
    <w:multiLevelType w:val="multilevel"/>
    <w:tmpl w:val="CFEE5E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4CF6BCC"/>
    <w:multiLevelType w:val="hybridMultilevel"/>
    <w:tmpl w:val="618223CC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4F4751F"/>
    <w:multiLevelType w:val="hybridMultilevel"/>
    <w:tmpl w:val="3BA0E77C"/>
    <w:lvl w:ilvl="0" w:tplc="14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59F2F9C"/>
    <w:multiLevelType w:val="hybridMultilevel"/>
    <w:tmpl w:val="61F08E40"/>
    <w:lvl w:ilvl="0" w:tplc="140A000F">
      <w:start w:val="1"/>
      <w:numFmt w:val="decimal"/>
      <w:lvlText w:val="%1."/>
      <w:lvlJc w:val="left"/>
      <w:pPr>
        <w:ind w:left="360" w:hanging="360"/>
      </w:pPr>
    </w:lvl>
    <w:lvl w:ilvl="1" w:tplc="140A0019" w:tentative="1">
      <w:start w:val="1"/>
      <w:numFmt w:val="lowerLetter"/>
      <w:lvlText w:val="%2."/>
      <w:lvlJc w:val="left"/>
      <w:pPr>
        <w:ind w:left="1080" w:hanging="360"/>
      </w:pPr>
    </w:lvl>
    <w:lvl w:ilvl="2" w:tplc="140A001B" w:tentative="1">
      <w:start w:val="1"/>
      <w:numFmt w:val="lowerRoman"/>
      <w:lvlText w:val="%3."/>
      <w:lvlJc w:val="right"/>
      <w:pPr>
        <w:ind w:left="1800" w:hanging="180"/>
      </w:pPr>
    </w:lvl>
    <w:lvl w:ilvl="3" w:tplc="140A000F" w:tentative="1">
      <w:start w:val="1"/>
      <w:numFmt w:val="decimal"/>
      <w:lvlText w:val="%4."/>
      <w:lvlJc w:val="left"/>
      <w:pPr>
        <w:ind w:left="2520" w:hanging="360"/>
      </w:pPr>
    </w:lvl>
    <w:lvl w:ilvl="4" w:tplc="140A0019" w:tentative="1">
      <w:start w:val="1"/>
      <w:numFmt w:val="lowerLetter"/>
      <w:lvlText w:val="%5."/>
      <w:lvlJc w:val="left"/>
      <w:pPr>
        <w:ind w:left="3240" w:hanging="360"/>
      </w:pPr>
    </w:lvl>
    <w:lvl w:ilvl="5" w:tplc="140A001B" w:tentative="1">
      <w:start w:val="1"/>
      <w:numFmt w:val="lowerRoman"/>
      <w:lvlText w:val="%6."/>
      <w:lvlJc w:val="right"/>
      <w:pPr>
        <w:ind w:left="3960" w:hanging="180"/>
      </w:pPr>
    </w:lvl>
    <w:lvl w:ilvl="6" w:tplc="140A000F" w:tentative="1">
      <w:start w:val="1"/>
      <w:numFmt w:val="decimal"/>
      <w:lvlText w:val="%7."/>
      <w:lvlJc w:val="left"/>
      <w:pPr>
        <w:ind w:left="4680" w:hanging="360"/>
      </w:pPr>
    </w:lvl>
    <w:lvl w:ilvl="7" w:tplc="140A0019" w:tentative="1">
      <w:start w:val="1"/>
      <w:numFmt w:val="lowerLetter"/>
      <w:lvlText w:val="%8."/>
      <w:lvlJc w:val="left"/>
      <w:pPr>
        <w:ind w:left="5400" w:hanging="360"/>
      </w:pPr>
    </w:lvl>
    <w:lvl w:ilvl="8" w:tplc="1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5C5610E"/>
    <w:multiLevelType w:val="hybridMultilevel"/>
    <w:tmpl w:val="6FCED110"/>
    <w:lvl w:ilvl="0" w:tplc="14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2C0EA6"/>
    <w:multiLevelType w:val="hybridMultilevel"/>
    <w:tmpl w:val="67C8F71A"/>
    <w:lvl w:ilvl="0" w:tplc="140A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140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140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140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140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140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140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140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140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8"/>
  </w:num>
  <w:num w:numId="3">
    <w:abstractNumId w:val="24"/>
  </w:num>
  <w:num w:numId="4">
    <w:abstractNumId w:val="0"/>
  </w:num>
  <w:num w:numId="5">
    <w:abstractNumId w:val="5"/>
  </w:num>
  <w:num w:numId="6">
    <w:abstractNumId w:val="29"/>
  </w:num>
  <w:num w:numId="7">
    <w:abstractNumId w:val="9"/>
  </w:num>
  <w:num w:numId="8">
    <w:abstractNumId w:val="11"/>
  </w:num>
  <w:num w:numId="9">
    <w:abstractNumId w:val="12"/>
  </w:num>
  <w:num w:numId="10">
    <w:abstractNumId w:val="32"/>
  </w:num>
  <w:num w:numId="11">
    <w:abstractNumId w:val="10"/>
  </w:num>
  <w:num w:numId="12">
    <w:abstractNumId w:val="18"/>
  </w:num>
  <w:num w:numId="13">
    <w:abstractNumId w:val="13"/>
  </w:num>
  <w:num w:numId="14">
    <w:abstractNumId w:val="14"/>
  </w:num>
  <w:num w:numId="15">
    <w:abstractNumId w:val="35"/>
  </w:num>
  <w:num w:numId="16">
    <w:abstractNumId w:val="34"/>
  </w:num>
  <w:num w:numId="17">
    <w:abstractNumId w:val="31"/>
  </w:num>
  <w:num w:numId="18">
    <w:abstractNumId w:val="6"/>
  </w:num>
  <w:num w:numId="19">
    <w:abstractNumId w:val="1"/>
  </w:num>
  <w:num w:numId="20">
    <w:abstractNumId w:val="8"/>
  </w:num>
  <w:num w:numId="21">
    <w:abstractNumId w:val="33"/>
  </w:num>
  <w:num w:numId="22">
    <w:abstractNumId w:val="7"/>
  </w:num>
  <w:num w:numId="23">
    <w:abstractNumId w:val="2"/>
  </w:num>
  <w:num w:numId="24">
    <w:abstractNumId w:val="25"/>
  </w:num>
  <w:num w:numId="25">
    <w:abstractNumId w:val="20"/>
  </w:num>
  <w:num w:numId="26">
    <w:abstractNumId w:val="3"/>
  </w:num>
  <w:num w:numId="27">
    <w:abstractNumId w:val="15"/>
  </w:num>
  <w:num w:numId="28">
    <w:abstractNumId w:val="21"/>
  </w:num>
  <w:num w:numId="29">
    <w:abstractNumId w:val="27"/>
  </w:num>
  <w:num w:numId="30">
    <w:abstractNumId w:val="4"/>
  </w:num>
  <w:num w:numId="31">
    <w:abstractNumId w:val="17"/>
  </w:num>
  <w:num w:numId="32">
    <w:abstractNumId w:val="26"/>
  </w:num>
  <w:num w:numId="33">
    <w:abstractNumId w:val="23"/>
  </w:num>
  <w:num w:numId="34">
    <w:abstractNumId w:val="19"/>
  </w:num>
  <w:num w:numId="35">
    <w:abstractNumId w:val="30"/>
  </w:num>
  <w:num w:numId="3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09B7"/>
    <w:rsid w:val="000002A1"/>
    <w:rsid w:val="0000034B"/>
    <w:rsid w:val="00001856"/>
    <w:rsid w:val="000049F6"/>
    <w:rsid w:val="00015903"/>
    <w:rsid w:val="000242AA"/>
    <w:rsid w:val="0002474D"/>
    <w:rsid w:val="00034D90"/>
    <w:rsid w:val="00034DAA"/>
    <w:rsid w:val="00041275"/>
    <w:rsid w:val="0004266C"/>
    <w:rsid w:val="00046569"/>
    <w:rsid w:val="00047F54"/>
    <w:rsid w:val="00054856"/>
    <w:rsid w:val="00056FDD"/>
    <w:rsid w:val="00060AA5"/>
    <w:rsid w:val="00067A93"/>
    <w:rsid w:val="00075874"/>
    <w:rsid w:val="00075F9F"/>
    <w:rsid w:val="0008694E"/>
    <w:rsid w:val="00086C1F"/>
    <w:rsid w:val="000A0E62"/>
    <w:rsid w:val="000A52D0"/>
    <w:rsid w:val="000B1F46"/>
    <w:rsid w:val="000B3449"/>
    <w:rsid w:val="000B3B70"/>
    <w:rsid w:val="000B6A96"/>
    <w:rsid w:val="000C13B5"/>
    <w:rsid w:val="000C682C"/>
    <w:rsid w:val="000D4323"/>
    <w:rsid w:val="000D712A"/>
    <w:rsid w:val="000E7F35"/>
    <w:rsid w:val="000F5806"/>
    <w:rsid w:val="000F67DF"/>
    <w:rsid w:val="00102591"/>
    <w:rsid w:val="001062EB"/>
    <w:rsid w:val="0011093B"/>
    <w:rsid w:val="00122131"/>
    <w:rsid w:val="00122E10"/>
    <w:rsid w:val="00124C71"/>
    <w:rsid w:val="00125658"/>
    <w:rsid w:val="001271E2"/>
    <w:rsid w:val="00127520"/>
    <w:rsid w:val="00132A54"/>
    <w:rsid w:val="0014345B"/>
    <w:rsid w:val="00151EF1"/>
    <w:rsid w:val="00152358"/>
    <w:rsid w:val="001635C0"/>
    <w:rsid w:val="00164AE7"/>
    <w:rsid w:val="00175294"/>
    <w:rsid w:val="0018134D"/>
    <w:rsid w:val="001829E3"/>
    <w:rsid w:val="00190957"/>
    <w:rsid w:val="0019696A"/>
    <w:rsid w:val="001A157F"/>
    <w:rsid w:val="001A39CA"/>
    <w:rsid w:val="001A62CD"/>
    <w:rsid w:val="001B12CE"/>
    <w:rsid w:val="001B4AF1"/>
    <w:rsid w:val="001C45B3"/>
    <w:rsid w:val="001C62EE"/>
    <w:rsid w:val="001D010B"/>
    <w:rsid w:val="001D28D5"/>
    <w:rsid w:val="001D55DE"/>
    <w:rsid w:val="001E069E"/>
    <w:rsid w:val="001E7DBA"/>
    <w:rsid w:val="001F418B"/>
    <w:rsid w:val="001F4B36"/>
    <w:rsid w:val="001F7304"/>
    <w:rsid w:val="00202915"/>
    <w:rsid w:val="00202C6C"/>
    <w:rsid w:val="00206597"/>
    <w:rsid w:val="00207834"/>
    <w:rsid w:val="00212945"/>
    <w:rsid w:val="0021391E"/>
    <w:rsid w:val="00214DCB"/>
    <w:rsid w:val="00220CF7"/>
    <w:rsid w:val="002232AA"/>
    <w:rsid w:val="002315A5"/>
    <w:rsid w:val="002378E5"/>
    <w:rsid w:val="00240FF0"/>
    <w:rsid w:val="00242AB9"/>
    <w:rsid w:val="002432D6"/>
    <w:rsid w:val="00253342"/>
    <w:rsid w:val="00257D21"/>
    <w:rsid w:val="00264F48"/>
    <w:rsid w:val="00265F15"/>
    <w:rsid w:val="002710EF"/>
    <w:rsid w:val="00293A68"/>
    <w:rsid w:val="00296486"/>
    <w:rsid w:val="002A1BE8"/>
    <w:rsid w:val="002B728A"/>
    <w:rsid w:val="002C06F4"/>
    <w:rsid w:val="002C4E62"/>
    <w:rsid w:val="002D139A"/>
    <w:rsid w:val="002D50E7"/>
    <w:rsid w:val="002D517E"/>
    <w:rsid w:val="002D6882"/>
    <w:rsid w:val="002D7F3F"/>
    <w:rsid w:val="002E0493"/>
    <w:rsid w:val="002E1673"/>
    <w:rsid w:val="002E1C6E"/>
    <w:rsid w:val="002F3305"/>
    <w:rsid w:val="002F4B23"/>
    <w:rsid w:val="00300645"/>
    <w:rsid w:val="003028F1"/>
    <w:rsid w:val="00303BF3"/>
    <w:rsid w:val="003072D8"/>
    <w:rsid w:val="00312E7D"/>
    <w:rsid w:val="00314D08"/>
    <w:rsid w:val="00316BBD"/>
    <w:rsid w:val="00320F3A"/>
    <w:rsid w:val="003233B1"/>
    <w:rsid w:val="00330E48"/>
    <w:rsid w:val="003331D6"/>
    <w:rsid w:val="00334390"/>
    <w:rsid w:val="0034048A"/>
    <w:rsid w:val="003424FD"/>
    <w:rsid w:val="00346C34"/>
    <w:rsid w:val="00354123"/>
    <w:rsid w:val="003572F7"/>
    <w:rsid w:val="00360539"/>
    <w:rsid w:val="00364D46"/>
    <w:rsid w:val="00365C74"/>
    <w:rsid w:val="003722CA"/>
    <w:rsid w:val="003764EE"/>
    <w:rsid w:val="00377F10"/>
    <w:rsid w:val="003870CC"/>
    <w:rsid w:val="003908D0"/>
    <w:rsid w:val="003A5CCA"/>
    <w:rsid w:val="003B1B84"/>
    <w:rsid w:val="003B7307"/>
    <w:rsid w:val="003C2B67"/>
    <w:rsid w:val="003C3868"/>
    <w:rsid w:val="003C404B"/>
    <w:rsid w:val="003D26FD"/>
    <w:rsid w:val="003D2795"/>
    <w:rsid w:val="003D2F29"/>
    <w:rsid w:val="003D31D2"/>
    <w:rsid w:val="003D742E"/>
    <w:rsid w:val="003E1ADB"/>
    <w:rsid w:val="003F48C1"/>
    <w:rsid w:val="00407FA3"/>
    <w:rsid w:val="00410732"/>
    <w:rsid w:val="00410CC8"/>
    <w:rsid w:val="0041124F"/>
    <w:rsid w:val="00415B44"/>
    <w:rsid w:val="00426B24"/>
    <w:rsid w:val="00431D68"/>
    <w:rsid w:val="004359ED"/>
    <w:rsid w:val="0043775D"/>
    <w:rsid w:val="004379CF"/>
    <w:rsid w:val="00443D06"/>
    <w:rsid w:val="0045557F"/>
    <w:rsid w:val="004629FD"/>
    <w:rsid w:val="00472155"/>
    <w:rsid w:val="004755BB"/>
    <w:rsid w:val="00487CF7"/>
    <w:rsid w:val="00487E8F"/>
    <w:rsid w:val="00491B4D"/>
    <w:rsid w:val="004940CE"/>
    <w:rsid w:val="004B07E2"/>
    <w:rsid w:val="004B623E"/>
    <w:rsid w:val="004C5D82"/>
    <w:rsid w:val="004C6EF3"/>
    <w:rsid w:val="004E5919"/>
    <w:rsid w:val="004E6204"/>
    <w:rsid w:val="004E6FDA"/>
    <w:rsid w:val="004F1C48"/>
    <w:rsid w:val="0050423F"/>
    <w:rsid w:val="0051145C"/>
    <w:rsid w:val="0051541C"/>
    <w:rsid w:val="005203B7"/>
    <w:rsid w:val="005270B7"/>
    <w:rsid w:val="0053037D"/>
    <w:rsid w:val="00534C82"/>
    <w:rsid w:val="0055394E"/>
    <w:rsid w:val="005573ED"/>
    <w:rsid w:val="00575334"/>
    <w:rsid w:val="005826A6"/>
    <w:rsid w:val="00592CD8"/>
    <w:rsid w:val="005935D1"/>
    <w:rsid w:val="00593CA3"/>
    <w:rsid w:val="00597D03"/>
    <w:rsid w:val="005A4DDF"/>
    <w:rsid w:val="005C733A"/>
    <w:rsid w:val="005D18FF"/>
    <w:rsid w:val="005D5318"/>
    <w:rsid w:val="005E1CFD"/>
    <w:rsid w:val="005F0FC5"/>
    <w:rsid w:val="005F2B2D"/>
    <w:rsid w:val="00600352"/>
    <w:rsid w:val="00600B2F"/>
    <w:rsid w:val="00603146"/>
    <w:rsid w:val="00604229"/>
    <w:rsid w:val="00607829"/>
    <w:rsid w:val="00612687"/>
    <w:rsid w:val="00616792"/>
    <w:rsid w:val="00616A62"/>
    <w:rsid w:val="0062163A"/>
    <w:rsid w:val="0062455E"/>
    <w:rsid w:val="00624B86"/>
    <w:rsid w:val="00626657"/>
    <w:rsid w:val="00626F53"/>
    <w:rsid w:val="0063263A"/>
    <w:rsid w:val="00642663"/>
    <w:rsid w:val="006432CC"/>
    <w:rsid w:val="00645975"/>
    <w:rsid w:val="006525BE"/>
    <w:rsid w:val="00672D09"/>
    <w:rsid w:val="00681E33"/>
    <w:rsid w:val="00684000"/>
    <w:rsid w:val="006874BE"/>
    <w:rsid w:val="006876DB"/>
    <w:rsid w:val="006918FF"/>
    <w:rsid w:val="00694BB6"/>
    <w:rsid w:val="006B370B"/>
    <w:rsid w:val="006C0BFE"/>
    <w:rsid w:val="006C3D79"/>
    <w:rsid w:val="006E1826"/>
    <w:rsid w:val="006E29FA"/>
    <w:rsid w:val="006E368A"/>
    <w:rsid w:val="006E3755"/>
    <w:rsid w:val="006E3B2F"/>
    <w:rsid w:val="006E4F7A"/>
    <w:rsid w:val="006F1C9A"/>
    <w:rsid w:val="006F3C26"/>
    <w:rsid w:val="00704B5C"/>
    <w:rsid w:val="00707FE7"/>
    <w:rsid w:val="007261F3"/>
    <w:rsid w:val="00733EFA"/>
    <w:rsid w:val="00734705"/>
    <w:rsid w:val="00736233"/>
    <w:rsid w:val="007403BA"/>
    <w:rsid w:val="00746102"/>
    <w:rsid w:val="0074710E"/>
    <w:rsid w:val="007501DB"/>
    <w:rsid w:val="0075110F"/>
    <w:rsid w:val="00763799"/>
    <w:rsid w:val="00767D30"/>
    <w:rsid w:val="00783212"/>
    <w:rsid w:val="0078468F"/>
    <w:rsid w:val="00790D8D"/>
    <w:rsid w:val="00796250"/>
    <w:rsid w:val="007A032F"/>
    <w:rsid w:val="007A20D5"/>
    <w:rsid w:val="007A3117"/>
    <w:rsid w:val="007A58C5"/>
    <w:rsid w:val="007A7066"/>
    <w:rsid w:val="007B188A"/>
    <w:rsid w:val="007B4078"/>
    <w:rsid w:val="007B7EF2"/>
    <w:rsid w:val="007C4124"/>
    <w:rsid w:val="007C4ACB"/>
    <w:rsid w:val="007C5D8D"/>
    <w:rsid w:val="007F6E30"/>
    <w:rsid w:val="00800E99"/>
    <w:rsid w:val="00801225"/>
    <w:rsid w:val="00802FA2"/>
    <w:rsid w:val="008051E0"/>
    <w:rsid w:val="008065C0"/>
    <w:rsid w:val="00806A1B"/>
    <w:rsid w:val="00810359"/>
    <w:rsid w:val="00811A99"/>
    <w:rsid w:val="0081254A"/>
    <w:rsid w:val="00822DBB"/>
    <w:rsid w:val="00825B8E"/>
    <w:rsid w:val="00833544"/>
    <w:rsid w:val="008353B8"/>
    <w:rsid w:val="00837F3B"/>
    <w:rsid w:val="0084576B"/>
    <w:rsid w:val="0084638D"/>
    <w:rsid w:val="00850563"/>
    <w:rsid w:val="00854658"/>
    <w:rsid w:val="00856962"/>
    <w:rsid w:val="008714E7"/>
    <w:rsid w:val="008741A5"/>
    <w:rsid w:val="00875642"/>
    <w:rsid w:val="0087657F"/>
    <w:rsid w:val="008A12C0"/>
    <w:rsid w:val="008A4811"/>
    <w:rsid w:val="008A50B6"/>
    <w:rsid w:val="008B1574"/>
    <w:rsid w:val="008C2CBC"/>
    <w:rsid w:val="008C547B"/>
    <w:rsid w:val="008D19F5"/>
    <w:rsid w:val="008D2835"/>
    <w:rsid w:val="008E4402"/>
    <w:rsid w:val="008E4B1D"/>
    <w:rsid w:val="008F2F1B"/>
    <w:rsid w:val="008F7CC3"/>
    <w:rsid w:val="009049AA"/>
    <w:rsid w:val="00905824"/>
    <w:rsid w:val="00912339"/>
    <w:rsid w:val="00925A0A"/>
    <w:rsid w:val="00927C1D"/>
    <w:rsid w:val="00934B54"/>
    <w:rsid w:val="00940030"/>
    <w:rsid w:val="0094028D"/>
    <w:rsid w:val="00946360"/>
    <w:rsid w:val="009467C1"/>
    <w:rsid w:val="00947513"/>
    <w:rsid w:val="00950244"/>
    <w:rsid w:val="009517A9"/>
    <w:rsid w:val="0095594E"/>
    <w:rsid w:val="00956064"/>
    <w:rsid w:val="0096023D"/>
    <w:rsid w:val="00966B39"/>
    <w:rsid w:val="0098269A"/>
    <w:rsid w:val="00982CC6"/>
    <w:rsid w:val="0098653F"/>
    <w:rsid w:val="00986BF1"/>
    <w:rsid w:val="00987C64"/>
    <w:rsid w:val="00994F3D"/>
    <w:rsid w:val="009A03E7"/>
    <w:rsid w:val="009A4ADE"/>
    <w:rsid w:val="009A6188"/>
    <w:rsid w:val="009A66F9"/>
    <w:rsid w:val="009A71CE"/>
    <w:rsid w:val="009A79B8"/>
    <w:rsid w:val="009B144D"/>
    <w:rsid w:val="009B20DC"/>
    <w:rsid w:val="009B512E"/>
    <w:rsid w:val="009C22C7"/>
    <w:rsid w:val="009C25B9"/>
    <w:rsid w:val="009C464E"/>
    <w:rsid w:val="009C548F"/>
    <w:rsid w:val="009D05F5"/>
    <w:rsid w:val="009E1800"/>
    <w:rsid w:val="009E1AD2"/>
    <w:rsid w:val="009E3096"/>
    <w:rsid w:val="009E30AD"/>
    <w:rsid w:val="009F2384"/>
    <w:rsid w:val="009F38B2"/>
    <w:rsid w:val="00A0536E"/>
    <w:rsid w:val="00A05D89"/>
    <w:rsid w:val="00A16F49"/>
    <w:rsid w:val="00A20C40"/>
    <w:rsid w:val="00A256BE"/>
    <w:rsid w:val="00A42CA7"/>
    <w:rsid w:val="00A446CD"/>
    <w:rsid w:val="00A4632E"/>
    <w:rsid w:val="00A52C28"/>
    <w:rsid w:val="00A54251"/>
    <w:rsid w:val="00A65089"/>
    <w:rsid w:val="00A71EBE"/>
    <w:rsid w:val="00A72406"/>
    <w:rsid w:val="00A74EEA"/>
    <w:rsid w:val="00A76A8E"/>
    <w:rsid w:val="00A84F25"/>
    <w:rsid w:val="00A8519A"/>
    <w:rsid w:val="00A873E8"/>
    <w:rsid w:val="00A914D4"/>
    <w:rsid w:val="00A93CA1"/>
    <w:rsid w:val="00AA2222"/>
    <w:rsid w:val="00AA3ECB"/>
    <w:rsid w:val="00AA71AD"/>
    <w:rsid w:val="00AC267D"/>
    <w:rsid w:val="00AC74BA"/>
    <w:rsid w:val="00AC7B2E"/>
    <w:rsid w:val="00AC7B94"/>
    <w:rsid w:val="00AD0F20"/>
    <w:rsid w:val="00AD38CB"/>
    <w:rsid w:val="00AE3D8D"/>
    <w:rsid w:val="00AE7864"/>
    <w:rsid w:val="00AE7BF0"/>
    <w:rsid w:val="00B02B48"/>
    <w:rsid w:val="00B1312A"/>
    <w:rsid w:val="00B14EAA"/>
    <w:rsid w:val="00B2644D"/>
    <w:rsid w:val="00B364F6"/>
    <w:rsid w:val="00B46999"/>
    <w:rsid w:val="00B53954"/>
    <w:rsid w:val="00B5417A"/>
    <w:rsid w:val="00B55F5A"/>
    <w:rsid w:val="00B5623F"/>
    <w:rsid w:val="00B564A6"/>
    <w:rsid w:val="00B60289"/>
    <w:rsid w:val="00B64F88"/>
    <w:rsid w:val="00B66A0F"/>
    <w:rsid w:val="00B66AE9"/>
    <w:rsid w:val="00B73374"/>
    <w:rsid w:val="00B755FE"/>
    <w:rsid w:val="00B82097"/>
    <w:rsid w:val="00B83BAF"/>
    <w:rsid w:val="00B8726E"/>
    <w:rsid w:val="00B908EC"/>
    <w:rsid w:val="00B938A9"/>
    <w:rsid w:val="00B94AD1"/>
    <w:rsid w:val="00B96D48"/>
    <w:rsid w:val="00B97D2D"/>
    <w:rsid w:val="00BA5E41"/>
    <w:rsid w:val="00BA61E5"/>
    <w:rsid w:val="00BA7208"/>
    <w:rsid w:val="00BB3029"/>
    <w:rsid w:val="00BC2DC1"/>
    <w:rsid w:val="00BE12F6"/>
    <w:rsid w:val="00BE1C5B"/>
    <w:rsid w:val="00BE302C"/>
    <w:rsid w:val="00BE6897"/>
    <w:rsid w:val="00BF1DCC"/>
    <w:rsid w:val="00BF4F7F"/>
    <w:rsid w:val="00C13817"/>
    <w:rsid w:val="00C13A5E"/>
    <w:rsid w:val="00C13F00"/>
    <w:rsid w:val="00C143A2"/>
    <w:rsid w:val="00C163C8"/>
    <w:rsid w:val="00C22808"/>
    <w:rsid w:val="00C25636"/>
    <w:rsid w:val="00C25ACA"/>
    <w:rsid w:val="00C25BEC"/>
    <w:rsid w:val="00C32B6A"/>
    <w:rsid w:val="00C35650"/>
    <w:rsid w:val="00C36631"/>
    <w:rsid w:val="00C373B9"/>
    <w:rsid w:val="00C43462"/>
    <w:rsid w:val="00C532BF"/>
    <w:rsid w:val="00C64060"/>
    <w:rsid w:val="00C6462A"/>
    <w:rsid w:val="00C71BE8"/>
    <w:rsid w:val="00C7471C"/>
    <w:rsid w:val="00C7731D"/>
    <w:rsid w:val="00C82A81"/>
    <w:rsid w:val="00C90780"/>
    <w:rsid w:val="00C923B8"/>
    <w:rsid w:val="00C9380D"/>
    <w:rsid w:val="00CA116F"/>
    <w:rsid w:val="00CA3F4F"/>
    <w:rsid w:val="00CB20F7"/>
    <w:rsid w:val="00CC1EFF"/>
    <w:rsid w:val="00CC7275"/>
    <w:rsid w:val="00CE31E7"/>
    <w:rsid w:val="00CF3735"/>
    <w:rsid w:val="00CF3CD4"/>
    <w:rsid w:val="00CF4246"/>
    <w:rsid w:val="00D05932"/>
    <w:rsid w:val="00D109CE"/>
    <w:rsid w:val="00D32A44"/>
    <w:rsid w:val="00D60D2B"/>
    <w:rsid w:val="00D674A6"/>
    <w:rsid w:val="00D7152C"/>
    <w:rsid w:val="00D8111F"/>
    <w:rsid w:val="00D91749"/>
    <w:rsid w:val="00D93F13"/>
    <w:rsid w:val="00D94E75"/>
    <w:rsid w:val="00DA1E87"/>
    <w:rsid w:val="00DA3234"/>
    <w:rsid w:val="00DA4337"/>
    <w:rsid w:val="00DA48F1"/>
    <w:rsid w:val="00DA56C8"/>
    <w:rsid w:val="00DC0F69"/>
    <w:rsid w:val="00DC0F96"/>
    <w:rsid w:val="00DC11F8"/>
    <w:rsid w:val="00DC35E5"/>
    <w:rsid w:val="00DC4065"/>
    <w:rsid w:val="00DD281B"/>
    <w:rsid w:val="00DD2BD9"/>
    <w:rsid w:val="00DE1DEB"/>
    <w:rsid w:val="00DE4071"/>
    <w:rsid w:val="00DF09E9"/>
    <w:rsid w:val="00DF218D"/>
    <w:rsid w:val="00E036F4"/>
    <w:rsid w:val="00E144E2"/>
    <w:rsid w:val="00E15D82"/>
    <w:rsid w:val="00E15E45"/>
    <w:rsid w:val="00E16A93"/>
    <w:rsid w:val="00E251ED"/>
    <w:rsid w:val="00E3129F"/>
    <w:rsid w:val="00E317B8"/>
    <w:rsid w:val="00E32166"/>
    <w:rsid w:val="00E33138"/>
    <w:rsid w:val="00E4618C"/>
    <w:rsid w:val="00E4718F"/>
    <w:rsid w:val="00E50DB5"/>
    <w:rsid w:val="00E57BA7"/>
    <w:rsid w:val="00E57FDE"/>
    <w:rsid w:val="00E752D5"/>
    <w:rsid w:val="00E82C1F"/>
    <w:rsid w:val="00E82C98"/>
    <w:rsid w:val="00E855D6"/>
    <w:rsid w:val="00E93843"/>
    <w:rsid w:val="00E943E7"/>
    <w:rsid w:val="00E97E85"/>
    <w:rsid w:val="00EA47A5"/>
    <w:rsid w:val="00EA4C04"/>
    <w:rsid w:val="00EA5001"/>
    <w:rsid w:val="00EC1DCD"/>
    <w:rsid w:val="00EC6F11"/>
    <w:rsid w:val="00ED2031"/>
    <w:rsid w:val="00EE0592"/>
    <w:rsid w:val="00EE486F"/>
    <w:rsid w:val="00EE68E4"/>
    <w:rsid w:val="00F012EF"/>
    <w:rsid w:val="00F02F32"/>
    <w:rsid w:val="00F05848"/>
    <w:rsid w:val="00F11014"/>
    <w:rsid w:val="00F17CA7"/>
    <w:rsid w:val="00F20EB1"/>
    <w:rsid w:val="00F238ED"/>
    <w:rsid w:val="00F27A62"/>
    <w:rsid w:val="00F31B59"/>
    <w:rsid w:val="00F333E1"/>
    <w:rsid w:val="00F3726F"/>
    <w:rsid w:val="00F406AD"/>
    <w:rsid w:val="00F506C8"/>
    <w:rsid w:val="00F509B7"/>
    <w:rsid w:val="00F50CC3"/>
    <w:rsid w:val="00F54B4E"/>
    <w:rsid w:val="00F57763"/>
    <w:rsid w:val="00F57D94"/>
    <w:rsid w:val="00F60144"/>
    <w:rsid w:val="00F60FCE"/>
    <w:rsid w:val="00F643BE"/>
    <w:rsid w:val="00F7243A"/>
    <w:rsid w:val="00F74D7F"/>
    <w:rsid w:val="00F74FF2"/>
    <w:rsid w:val="00F75520"/>
    <w:rsid w:val="00F87931"/>
    <w:rsid w:val="00F97568"/>
    <w:rsid w:val="00FA01D9"/>
    <w:rsid w:val="00FA1491"/>
    <w:rsid w:val="00FA21CC"/>
    <w:rsid w:val="00FB1200"/>
    <w:rsid w:val="00FB2261"/>
    <w:rsid w:val="00FC1F77"/>
    <w:rsid w:val="00FC6F45"/>
    <w:rsid w:val="00FD5406"/>
    <w:rsid w:val="00FF6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62F828F"/>
  <w15:docId w15:val="{5F3917EB-F480-43B7-847B-D59E29B5F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C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87CF7"/>
  </w:style>
  <w:style w:type="paragraph" w:styleId="Ttulo1">
    <w:name w:val="heading 1"/>
    <w:basedOn w:val="Normal"/>
    <w:next w:val="Normal"/>
    <w:link w:val="Ttulo1Car"/>
    <w:uiPriority w:val="9"/>
    <w:qFormat/>
    <w:rsid w:val="0017529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A914D4"/>
    <w:pPr>
      <w:keepNext/>
      <w:keepLines/>
      <w:spacing w:before="120" w:after="120"/>
      <w:outlineLvl w:val="1"/>
    </w:pPr>
    <w:rPr>
      <w:rFonts w:ascii="Calibri Light" w:eastAsiaTheme="majorEastAsia" w:hAnsi="Calibri Light" w:cstheme="majorBidi"/>
      <w:b/>
      <w:bCs/>
      <w:color w:val="000000" w:themeColor="text1"/>
      <w:sz w:val="24"/>
      <w:szCs w:val="28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21391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F509B7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509B7"/>
  </w:style>
  <w:style w:type="paragraph" w:styleId="Piedepgina">
    <w:name w:val="footer"/>
    <w:basedOn w:val="Normal"/>
    <w:link w:val="PiedepginaCar"/>
    <w:uiPriority w:val="99"/>
    <w:unhideWhenUsed/>
    <w:rsid w:val="00F509B7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509B7"/>
  </w:style>
  <w:style w:type="paragraph" w:styleId="Prrafodelista">
    <w:name w:val="List Paragraph"/>
    <w:basedOn w:val="Normal"/>
    <w:uiPriority w:val="34"/>
    <w:qFormat/>
    <w:rsid w:val="008A4811"/>
    <w:pPr>
      <w:ind w:left="720"/>
      <w:contextualSpacing/>
    </w:pPr>
    <w:rPr>
      <w:lang w:val="en-US"/>
    </w:rPr>
  </w:style>
  <w:style w:type="character" w:styleId="Hipervnculo">
    <w:name w:val="Hyperlink"/>
    <w:basedOn w:val="Fuentedeprrafopredeter"/>
    <w:uiPriority w:val="99"/>
    <w:unhideWhenUsed/>
    <w:rsid w:val="006C3D79"/>
    <w:rPr>
      <w:color w:val="0563C1" w:themeColor="hyperlink"/>
      <w:u w:val="single"/>
    </w:rPr>
  </w:style>
  <w:style w:type="character" w:customStyle="1" w:styleId="normaltextrun">
    <w:name w:val="normaltextrun"/>
    <w:basedOn w:val="Fuentedeprrafopredeter"/>
    <w:rsid w:val="00597D03"/>
  </w:style>
  <w:style w:type="paragraph" w:customStyle="1" w:styleId="Default">
    <w:name w:val="Default"/>
    <w:rsid w:val="006918FF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  <w:style w:type="character" w:customStyle="1" w:styleId="Ttulo2Car">
    <w:name w:val="Título 2 Car"/>
    <w:basedOn w:val="Fuentedeprrafopredeter"/>
    <w:link w:val="Ttulo2"/>
    <w:uiPriority w:val="9"/>
    <w:rsid w:val="00A914D4"/>
    <w:rPr>
      <w:rFonts w:ascii="Calibri Light" w:eastAsiaTheme="majorEastAsia" w:hAnsi="Calibri Light" w:cstheme="majorBidi"/>
      <w:b/>
      <w:bCs/>
      <w:color w:val="000000" w:themeColor="text1"/>
      <w:sz w:val="24"/>
      <w:szCs w:val="28"/>
    </w:rPr>
  </w:style>
  <w:style w:type="paragraph" w:styleId="Textoindependiente3">
    <w:name w:val="Body Text 3"/>
    <w:basedOn w:val="Normal"/>
    <w:link w:val="Textoindependiente3Car"/>
    <w:uiPriority w:val="99"/>
    <w:unhideWhenUsed/>
    <w:rsid w:val="004C5D82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s-ES" w:eastAsia="es-ES"/>
    </w:rPr>
  </w:style>
  <w:style w:type="character" w:customStyle="1" w:styleId="Textoindependiente3Car">
    <w:name w:val="Texto independiente 3 Car"/>
    <w:basedOn w:val="Fuentedeprrafopredeter"/>
    <w:link w:val="Textoindependiente3"/>
    <w:uiPriority w:val="99"/>
    <w:rsid w:val="004C5D82"/>
    <w:rPr>
      <w:rFonts w:ascii="Times New Roman" w:eastAsia="Times New Roman" w:hAnsi="Times New Roman" w:cs="Times New Roman"/>
      <w:sz w:val="16"/>
      <w:szCs w:val="16"/>
      <w:lang w:val="es-ES" w:eastAsia="es-ES"/>
    </w:rPr>
  </w:style>
  <w:style w:type="table" w:styleId="Tablaconcuadrcula">
    <w:name w:val="Table Grid"/>
    <w:basedOn w:val="Tablanormal"/>
    <w:uiPriority w:val="39"/>
    <w:rsid w:val="00B96D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3Car">
    <w:name w:val="Título 3 Car"/>
    <w:basedOn w:val="Fuentedeprrafopredeter"/>
    <w:link w:val="Ttulo3"/>
    <w:uiPriority w:val="9"/>
    <w:semiHidden/>
    <w:rsid w:val="0021391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Ttulo1Car">
    <w:name w:val="Título 1 Car"/>
    <w:basedOn w:val="Fuentedeprrafopredeter"/>
    <w:link w:val="Ttulo1"/>
    <w:uiPriority w:val="9"/>
    <w:rsid w:val="0017529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Sinespaciado">
    <w:name w:val="No Spacing"/>
    <w:uiPriority w:val="1"/>
    <w:qFormat/>
    <w:rsid w:val="00B364F6"/>
    <w:pPr>
      <w:spacing w:after="0" w:line="240" w:lineRule="auto"/>
    </w:pPr>
    <w:rPr>
      <w:lang w:val="en-US"/>
    </w:rPr>
  </w:style>
  <w:style w:type="paragraph" w:styleId="TtuloTDC">
    <w:name w:val="TOC Heading"/>
    <w:basedOn w:val="Ttulo1"/>
    <w:next w:val="Normal"/>
    <w:uiPriority w:val="39"/>
    <w:unhideWhenUsed/>
    <w:qFormat/>
    <w:rsid w:val="00CE31E7"/>
    <w:pPr>
      <w:outlineLvl w:val="9"/>
    </w:pPr>
    <w:rPr>
      <w:lang w:eastAsia="es-CR"/>
    </w:rPr>
  </w:style>
  <w:style w:type="paragraph" w:styleId="TDC1">
    <w:name w:val="toc 1"/>
    <w:basedOn w:val="Normal"/>
    <w:next w:val="Normal"/>
    <w:autoRedefine/>
    <w:uiPriority w:val="39"/>
    <w:unhideWhenUsed/>
    <w:rsid w:val="00CE31E7"/>
    <w:pPr>
      <w:spacing w:after="100"/>
    </w:pPr>
  </w:style>
  <w:style w:type="paragraph" w:styleId="Textonotapie">
    <w:name w:val="footnote text"/>
    <w:basedOn w:val="Normal"/>
    <w:link w:val="TextonotapieCar"/>
    <w:uiPriority w:val="99"/>
    <w:semiHidden/>
    <w:unhideWhenUsed/>
    <w:rsid w:val="0041124F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41124F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41124F"/>
    <w:rPr>
      <w:vertAlign w:val="superscript"/>
    </w:rPr>
  </w:style>
  <w:style w:type="table" w:customStyle="1" w:styleId="Tablaconcuadrcula6concolores-nfasis51">
    <w:name w:val="Tabla con cuadrícula 6 con colores - Énfasis 51"/>
    <w:basedOn w:val="Tablanormal"/>
    <w:uiPriority w:val="51"/>
    <w:rsid w:val="0041124F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164AE7"/>
    <w:rPr>
      <w:color w:val="605E5C"/>
      <w:shd w:val="clear" w:color="auto" w:fill="E1DFDD"/>
    </w:rPr>
  </w:style>
  <w:style w:type="table" w:customStyle="1" w:styleId="Tablaconcuadrcula1">
    <w:name w:val="Tabla con cuadrícula1"/>
    <w:basedOn w:val="Tablanormal"/>
    <w:next w:val="Tablaconcuadrcula"/>
    <w:uiPriority w:val="39"/>
    <w:rsid w:val="00AE3D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visitado">
    <w:name w:val="FollowedHyperlink"/>
    <w:basedOn w:val="Fuentedeprrafopredeter"/>
    <w:uiPriority w:val="99"/>
    <w:semiHidden/>
    <w:unhideWhenUsed/>
    <w:rsid w:val="00B14EAA"/>
    <w:rPr>
      <w:color w:val="954F72" w:themeColor="followedHyperlink"/>
      <w:u w:val="single"/>
    </w:rPr>
  </w:style>
  <w:style w:type="paragraph" w:styleId="TDC2">
    <w:name w:val="toc 2"/>
    <w:basedOn w:val="Normal"/>
    <w:next w:val="Normal"/>
    <w:autoRedefine/>
    <w:uiPriority w:val="39"/>
    <w:unhideWhenUsed/>
    <w:rsid w:val="00E144E2"/>
    <w:pPr>
      <w:spacing w:after="100"/>
      <w:ind w:left="220"/>
    </w:pPr>
  </w:style>
  <w:style w:type="paragraph" w:styleId="Ttulo">
    <w:name w:val="Title"/>
    <w:basedOn w:val="Normal"/>
    <w:next w:val="Normal"/>
    <w:link w:val="TtuloCar"/>
    <w:uiPriority w:val="10"/>
    <w:qFormat/>
    <w:rsid w:val="00E144E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E144E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rmalWeb">
    <w:name w:val="Normal (Web)"/>
    <w:basedOn w:val="Normal"/>
    <w:uiPriority w:val="99"/>
    <w:semiHidden/>
    <w:unhideWhenUsed/>
    <w:rsid w:val="00986BF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07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6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54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39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6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8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87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23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87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jp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b3789295-fc6c-4383-b902-c567e71cc754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E9094F18DCB6154E932A6AFE6EA4F4F7" ma:contentTypeVersion="16" ma:contentTypeDescription="Crear nuevo documento." ma:contentTypeScope="" ma:versionID="d82eaaa7d5d2a89f7df036a2d59018eb">
  <xsd:schema xmlns:xsd="http://www.w3.org/2001/XMLSchema" xmlns:xs="http://www.w3.org/2001/XMLSchema" xmlns:p="http://schemas.microsoft.com/office/2006/metadata/properties" xmlns:ns3="8c304bdd-8da1-45fb-a460-405972c89904" xmlns:ns4="b3789295-fc6c-4383-b902-c567e71cc754" targetNamespace="http://schemas.microsoft.com/office/2006/metadata/properties" ma:root="true" ma:fieldsID="cf045480a01ef64797fc9ab8ef4a1901" ns3:_="" ns4:_="">
    <xsd:import namespace="8c304bdd-8da1-45fb-a460-405972c89904"/>
    <xsd:import namespace="b3789295-fc6c-4383-b902-c567e71cc75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_activity" minOccurs="0"/>
                <xsd:element ref="ns4:MediaServiceObjectDetectorVersions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304bdd-8da1-45fb-a460-405972c8990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mpartido con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talles de uso compartido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de la sugerencia para compartir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789295-fc6c-4383-b902-c567e71cc75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187109-FEA0-4E88-BE1A-95AC4C77E88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2401121-FF05-4340-88D5-5EAF30C147F8}">
  <ds:schemaRefs>
    <ds:schemaRef ds:uri="http://schemas.microsoft.com/office/2006/metadata/properties"/>
    <ds:schemaRef ds:uri="http://schemas.microsoft.com/office/infopath/2007/PartnerControls"/>
    <ds:schemaRef ds:uri="b3789295-fc6c-4383-b902-c567e71cc754"/>
  </ds:schemaRefs>
</ds:datastoreItem>
</file>

<file path=customXml/itemProps3.xml><?xml version="1.0" encoding="utf-8"?>
<ds:datastoreItem xmlns:ds="http://schemas.openxmlformats.org/officeDocument/2006/customXml" ds:itemID="{D36E6445-1FC8-4749-83DD-3A714BA28F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c304bdd-8da1-45fb-a460-405972c89904"/>
    <ds:schemaRef ds:uri="b3789295-fc6c-4383-b902-c567e71cc75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3DC8AEC-AC82-477A-BCF2-66DBFA1224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4</Pages>
  <Words>197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galy Vanessa Solís Zúñiga</dc:creator>
  <cp:keywords/>
  <dc:description/>
  <cp:lastModifiedBy>Francisco campos</cp:lastModifiedBy>
  <cp:revision>10</cp:revision>
  <cp:lastPrinted>2023-10-10T04:16:00Z</cp:lastPrinted>
  <dcterms:created xsi:type="dcterms:W3CDTF">2023-10-06T03:01:00Z</dcterms:created>
  <dcterms:modified xsi:type="dcterms:W3CDTF">2023-10-10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9094F18DCB6154E932A6AFE6EA4F4F7</vt:lpwstr>
  </property>
</Properties>
</file>